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92" r:id="rId1"/>
  </p:sldMasterIdLst>
  <p:notesMasterIdLst>
    <p:notesMasterId r:id="rId51"/>
  </p:notesMasterIdLst>
  <p:handoutMasterIdLst>
    <p:handoutMasterId r:id="rId52"/>
  </p:handoutMasterIdLst>
  <p:sldIdLst>
    <p:sldId id="705" r:id="rId2"/>
    <p:sldId id="697" r:id="rId3"/>
    <p:sldId id="664" r:id="rId4"/>
    <p:sldId id="625" r:id="rId5"/>
    <p:sldId id="665" r:id="rId6"/>
    <p:sldId id="628" r:id="rId7"/>
    <p:sldId id="629" r:id="rId8"/>
    <p:sldId id="667" r:id="rId9"/>
    <p:sldId id="668" r:id="rId10"/>
    <p:sldId id="645" r:id="rId11"/>
    <p:sldId id="704" r:id="rId12"/>
    <p:sldId id="646" r:id="rId13"/>
    <p:sldId id="706" r:id="rId14"/>
    <p:sldId id="707" r:id="rId15"/>
    <p:sldId id="722" r:id="rId16"/>
    <p:sldId id="720" r:id="rId17"/>
    <p:sldId id="721" r:id="rId18"/>
    <p:sldId id="672" r:id="rId19"/>
    <p:sldId id="719" r:id="rId20"/>
    <p:sldId id="718" r:id="rId21"/>
    <p:sldId id="708" r:id="rId22"/>
    <p:sldId id="709" r:id="rId23"/>
    <p:sldId id="710" r:id="rId24"/>
    <p:sldId id="711" r:id="rId25"/>
    <p:sldId id="712" r:id="rId26"/>
    <p:sldId id="713" r:id="rId27"/>
    <p:sldId id="714" r:id="rId28"/>
    <p:sldId id="715" r:id="rId29"/>
    <p:sldId id="716" r:id="rId30"/>
    <p:sldId id="717" r:id="rId31"/>
    <p:sldId id="699" r:id="rId32"/>
    <p:sldId id="698" r:id="rId33"/>
    <p:sldId id="630" r:id="rId34"/>
    <p:sldId id="691" r:id="rId35"/>
    <p:sldId id="694" r:id="rId36"/>
    <p:sldId id="631" r:id="rId37"/>
    <p:sldId id="632" r:id="rId38"/>
    <p:sldId id="634" r:id="rId39"/>
    <p:sldId id="683" r:id="rId40"/>
    <p:sldId id="675" r:id="rId41"/>
    <p:sldId id="676" r:id="rId42"/>
    <p:sldId id="685" r:id="rId43"/>
    <p:sldId id="687" r:id="rId44"/>
    <p:sldId id="680" r:id="rId45"/>
    <p:sldId id="681" r:id="rId46"/>
    <p:sldId id="723" r:id="rId47"/>
    <p:sldId id="724" r:id="rId48"/>
    <p:sldId id="576" r:id="rId49"/>
    <p:sldId id="580" r:id="rId50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86210"/>
    <a:srgbClr val="FFFFFF"/>
    <a:srgbClr val="FFFFCC"/>
    <a:srgbClr val="808080"/>
    <a:srgbClr val="DDDDDD"/>
    <a:srgbClr val="969696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6853" autoAdjust="0"/>
  </p:normalViewPr>
  <p:slideViewPr>
    <p:cSldViewPr>
      <p:cViewPr varScale="1">
        <p:scale>
          <a:sx n="116" d="100"/>
          <a:sy n="116" d="100"/>
        </p:scale>
        <p:origin x="102" y="456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37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Relationship Id="rId4" Type="http://schemas.openxmlformats.org/officeDocument/2006/relationships/image" Target="../media/image1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593796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9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946404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8025310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1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831192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2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358664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3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62078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4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834307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5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120352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6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278721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7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786910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8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512850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3366216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29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570445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30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004278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44233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6104433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1291750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2616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453598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2932588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680392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7460787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1949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3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856283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4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276742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1334329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6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300336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749300" y="177800"/>
            <a:ext cx="5446713" cy="3063875"/>
          </a:xfrm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fr-FR" dirty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6150">
              <a:spcBef>
                <a:spcPct val="30000"/>
              </a:spcBef>
              <a:defRPr kumimoji="1" sz="1600" b="1">
                <a:solidFill>
                  <a:schemeClr val="tx1"/>
                </a:solidFill>
                <a:latin typeface="Arial" panose="020B0604020202020204" pitchFamily="34" charset="0"/>
                <a:ea typeface="HG丸ｺﾞｼｯｸM-PRO" pitchFamily="50" charset="-128"/>
              </a:defRPr>
            </a:lvl1pPr>
            <a:lvl2pPr marL="742950" indent="-28575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2pPr>
            <a:lvl3pPr marL="11430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3pPr>
            <a:lvl4pPr marL="16002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4pPr>
            <a:lvl5pPr marL="2057400" indent="-228600" defTabSz="9461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5pPr>
            <a:lvl6pPr marL="25146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6pPr>
            <a:lvl7pPr marL="29718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7pPr>
            <a:lvl8pPr marL="34290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8pPr>
            <a:lvl9pPr marL="3886200" indent="-228600" defTabSz="94615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Mincho" panose="02020600040205080304" pitchFamily="18" charset="-128"/>
              </a:defRPr>
            </a:lvl9pPr>
          </a:lstStyle>
          <a:p>
            <a:pPr>
              <a:spcBef>
                <a:spcPct val="0"/>
              </a:spcBef>
            </a:pPr>
            <a:fld id="{466F6B0E-296A-4B6F-AFD2-B2013B94ED14}" type="slidenum">
              <a:rPr lang="en-US" altLang="ja-JP" sz="1200" b="0" smtClean="0">
                <a:ea typeface="MS PGothic" panose="020B0600070205080204" pitchFamily="34" charset="-128"/>
              </a:rPr>
              <a:pPr>
                <a:spcBef>
                  <a:spcPct val="0"/>
                </a:spcBef>
              </a:pPr>
              <a:t>17</a:t>
            </a:fld>
            <a:endParaRPr lang="en-US" altLang="ja-JP" sz="1200" b="0" dirty="0"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120626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42642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8621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2096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18621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900188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>
            <a:extLst>
              <a:ext uri="{FF2B5EF4-FFF2-40B4-BE49-F238E27FC236}">
                <a16:creationId xmlns:a16="http://schemas.microsoft.com/office/drawing/2014/main" id="{5D26D88B-0C54-0641-9766-660188C8639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/>
          <a:stretch/>
        </p:blipFill>
        <p:spPr>
          <a:xfrm>
            <a:off x="1" y="-4315"/>
            <a:ext cx="12190471" cy="68571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A4A195D-103A-EE4E-903E-8A36E320C8D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5763453"/>
            <a:ext cx="12192000" cy="1099140"/>
          </a:xfrm>
          <a:prstGeom prst="rect">
            <a:avLst/>
          </a:prstGeom>
        </p:spPr>
      </p:pic>
      <p:sp>
        <p:nvSpPr>
          <p:cNvPr id="36" name="Text Placeholder 2">
            <a:extLst>
              <a:ext uri="{FF2B5EF4-FFF2-40B4-BE49-F238E27FC236}">
                <a16:creationId xmlns:a16="http://schemas.microsoft.com/office/drawing/2014/main" id="{747305B3-1D9A-3F43-BCE0-4B88D41DCAD9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22692" y="4537972"/>
            <a:ext cx="10515600" cy="1211725"/>
          </a:xfrm>
        </p:spPr>
        <p:txBody>
          <a:bodyPr>
            <a:noAutofit/>
          </a:bodyPr>
          <a:lstStyle>
            <a:lvl1pPr marL="0" indent="0">
              <a:buNone/>
              <a:defRPr sz="2400" b="0" i="1">
                <a:solidFill>
                  <a:schemeClr val="bg1"/>
                </a:solidFill>
              </a:defRPr>
            </a:lvl1pPr>
            <a:lvl2pPr marL="457177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54" indent="0">
              <a:buNone/>
              <a:defRPr sz="1801">
                <a:solidFill>
                  <a:schemeClr val="tx1">
                    <a:tint val="75000"/>
                  </a:schemeClr>
                </a:solidFill>
              </a:defRPr>
            </a:lvl3pPr>
            <a:lvl4pPr marL="13715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88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06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2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41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Rajkumar Kubendran</a:t>
            </a:r>
            <a:br>
              <a:rPr lang="en-US" dirty="0"/>
            </a:br>
            <a:r>
              <a:rPr lang="en-US" dirty="0"/>
              <a:t>Assistant Professor, Department of ECE</a:t>
            </a:r>
            <a:br>
              <a:rPr lang="en-US" dirty="0"/>
            </a:br>
            <a:r>
              <a:rPr lang="en-US" dirty="0"/>
              <a:t>University of Pittsburgh</a:t>
            </a:r>
          </a:p>
        </p:txBody>
      </p:sp>
      <p:sp>
        <p:nvSpPr>
          <p:cNvPr id="40" name="Title 1">
            <a:extLst>
              <a:ext uri="{FF2B5EF4-FFF2-40B4-BE49-F238E27FC236}">
                <a16:creationId xmlns:a16="http://schemas.microsoft.com/office/drawing/2014/main" id="{89C18854-3151-5246-AFFC-59784F3F551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22694" y="2488982"/>
            <a:ext cx="10378948" cy="1920809"/>
          </a:xfrm>
        </p:spPr>
        <p:txBody>
          <a:bodyPr anchor="b">
            <a:normAutofit/>
          </a:bodyPr>
          <a:lstStyle>
            <a:lvl1pPr>
              <a:defRPr sz="4000" b="1" i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/>
              <a:t>A 256x256 6.3pJ/pixel-event Query-driven Dynamic Vision Sensor with Energy-conserving Row-parallel Event Scanning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2183657-B1E0-7045-8D22-1FF0C1391B0E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828961" y="6275696"/>
            <a:ext cx="1049681" cy="306157"/>
          </a:xfrm>
          <a:prstGeom prst="rect">
            <a:avLst/>
          </a:prstGeom>
        </p:spPr>
      </p:pic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9DB6D54-0141-EA41-82AD-F17FF5A1E893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5229" y="6188143"/>
            <a:ext cx="3316816" cy="45296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133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177" indent="0">
              <a:buFontTx/>
              <a:buNone/>
              <a:defRPr sz="1600"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 marL="914354" indent="0">
              <a:buFontTx/>
              <a:buNone/>
              <a:defRPr sz="1600"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 marL="1371531" indent="0">
              <a:buFontTx/>
              <a:buNone/>
              <a:defRPr sz="16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1828709" indent="0">
              <a:buFontTx/>
              <a:buNone/>
              <a:defRPr sz="160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/>
              <a:t>April </a:t>
            </a:r>
            <a:r>
              <a:rPr lang="en-US" smtClean="0"/>
              <a:t>24, 2022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8B355B0-75CF-E94E-A576-79AC87221083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764792" y="854649"/>
            <a:ext cx="5521289" cy="162058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FE5C1FA-8C24-984E-A671-53622E74F262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7884731" y="6172050"/>
            <a:ext cx="2401920" cy="531117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AE59ACA-04F8-6949-A0FA-0DA65106FC69}"/>
              </a:ext>
            </a:extLst>
          </p:cNvPr>
          <p:cNvCxnSpPr/>
          <p:nvPr userDrawn="1"/>
        </p:nvCxnSpPr>
        <p:spPr>
          <a:xfrm>
            <a:off x="10503108" y="6172050"/>
            <a:ext cx="0" cy="53111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63044947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3810" y="0"/>
            <a:ext cx="1219962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>
                <a:solidFill>
                  <a:srgbClr val="186210"/>
                </a:solidFill>
              </a:defRPr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8B355B0-75CF-E94E-A576-79AC8722108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20578" y="685800"/>
            <a:ext cx="4140967" cy="12154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56063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70FD319D-2530-DF4C-887A-BFDF2AD095FF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>
          <a:xfrm>
            <a:off x="11380079" y="6377864"/>
            <a:ext cx="648879" cy="365125"/>
          </a:xfrm>
          <a:prstGeom prst="rect">
            <a:avLst/>
          </a:prstGeom>
        </p:spPr>
        <p:txBody>
          <a:bodyPr/>
          <a:lstStyle>
            <a:lvl1pPr>
              <a:defRPr sz="1467">
                <a:solidFill>
                  <a:schemeClr val="bg1"/>
                </a:solidFill>
              </a:defRPr>
            </a:lvl1pPr>
          </a:lstStyle>
          <a:p>
            <a:fld id="{3DD97BEB-BAEF-0344-9D5C-EC73E478698A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5" name="Picture 4" descr="A close up of a newspaper&#10;&#10;Description automatically generated">
            <a:extLst>
              <a:ext uri="{FF2B5EF4-FFF2-40B4-BE49-F238E27FC236}">
                <a16:creationId xmlns:a16="http://schemas.microsoft.com/office/drawing/2014/main" id="{CE56CBA4-FF9C-4500-9E7B-F7D36803387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103490" y="236931"/>
            <a:ext cx="7985025" cy="58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21701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0" y="6036409"/>
            <a:ext cx="12192000" cy="821591"/>
          </a:xfrm>
          <a:prstGeom prst="rect">
            <a:avLst/>
          </a:prstGeom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748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6" r:id="rId3"/>
    <p:sldLayoutId id="2147483695" r:id="rId4"/>
    <p:sldLayoutId id="2147483697" r:id="rId5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rgbClr val="186210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jpeg"/><Relationship Id="rId4" Type="http://schemas.openxmlformats.org/officeDocument/2006/relationships/image" Target="../media/image5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7" Type="http://schemas.openxmlformats.org/officeDocument/2006/relationships/image" Target="../media/image66.jpe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7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jpeg"/><Relationship Id="rId5" Type="http://schemas.openxmlformats.org/officeDocument/2006/relationships/image" Target="../media/image68.jpeg"/><Relationship Id="rId4" Type="http://schemas.openxmlformats.org/officeDocument/2006/relationships/image" Target="../media/image6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2.jpeg"/><Relationship Id="rId4" Type="http://schemas.openxmlformats.org/officeDocument/2006/relationships/image" Target="../media/image4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jpeg"/><Relationship Id="rId5" Type="http://schemas.openxmlformats.org/officeDocument/2006/relationships/image" Target="../media/image75.jpeg"/><Relationship Id="rId4" Type="http://schemas.openxmlformats.org/officeDocument/2006/relationships/image" Target="../media/image7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78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jpeg"/><Relationship Id="rId13" Type="http://schemas.openxmlformats.org/officeDocument/2006/relationships/oleObject" Target="../embeddings/oleObject1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4.jpeg"/><Relationship Id="rId12" Type="http://schemas.openxmlformats.org/officeDocument/2006/relationships/image" Target="../media/image8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1.wmf"/><Relationship Id="rId11" Type="http://schemas.openxmlformats.org/officeDocument/2006/relationships/image" Target="../media/image88.jpe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90.jpeg"/><Relationship Id="rId10" Type="http://schemas.openxmlformats.org/officeDocument/2006/relationships/image" Target="../media/image87.jpeg"/><Relationship Id="rId4" Type="http://schemas.openxmlformats.org/officeDocument/2006/relationships/image" Target="../media/image83.jpeg"/><Relationship Id="rId9" Type="http://schemas.openxmlformats.org/officeDocument/2006/relationships/image" Target="../media/image86.jpeg"/><Relationship Id="rId14" Type="http://schemas.openxmlformats.org/officeDocument/2006/relationships/image" Target="../media/image8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jpeg"/><Relationship Id="rId18" Type="http://schemas.openxmlformats.org/officeDocument/2006/relationships/image" Target="../media/image24.jpeg"/><Relationship Id="rId3" Type="http://schemas.openxmlformats.org/officeDocument/2006/relationships/image" Target="../media/image10.jpeg"/><Relationship Id="rId7" Type="http://schemas.openxmlformats.org/officeDocument/2006/relationships/image" Target="../media/image14.png"/><Relationship Id="rId12" Type="http://schemas.openxmlformats.org/officeDocument/2006/relationships/image" Target="../media/image19.jpeg"/><Relationship Id="rId17" Type="http://schemas.openxmlformats.org/officeDocument/2006/relationships/image" Target="../media/image23.png"/><Relationship Id="rId2" Type="http://schemas.openxmlformats.org/officeDocument/2006/relationships/image" Target="../media/image9.png"/><Relationship Id="rId16" Type="http://schemas.openxmlformats.org/officeDocument/2006/relationships/image" Target="NULL"/><Relationship Id="rId20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11" Type="http://schemas.openxmlformats.org/officeDocument/2006/relationships/image" Target="../media/image18.jpeg"/><Relationship Id="rId5" Type="http://schemas.openxmlformats.org/officeDocument/2006/relationships/image" Target="../media/image12.tiff"/><Relationship Id="rId15" Type="http://schemas.openxmlformats.org/officeDocument/2006/relationships/image" Target="../media/image22.png"/><Relationship Id="rId10" Type="http://schemas.openxmlformats.org/officeDocument/2006/relationships/image" Target="../media/image17.png"/><Relationship Id="rId19" Type="http://schemas.openxmlformats.org/officeDocument/2006/relationships/image" Target="../media/image25.png"/><Relationship Id="rId4" Type="http://schemas.openxmlformats.org/officeDocument/2006/relationships/image" Target="../media/image11.jpg"/><Relationship Id="rId9" Type="http://schemas.openxmlformats.org/officeDocument/2006/relationships/image" Target="../media/image16.jpg"/><Relationship Id="rId14" Type="http://schemas.openxmlformats.org/officeDocument/2006/relationships/image" Target="../media/image2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7.jpeg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94.wmf"/><Relationship Id="rId4" Type="http://schemas.openxmlformats.org/officeDocument/2006/relationships/image" Target="../media/image96.jpe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9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jpeg"/><Relationship Id="rId4" Type="http://schemas.openxmlformats.org/officeDocument/2006/relationships/image" Target="../media/image10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jpeg"/><Relationship Id="rId3" Type="http://schemas.openxmlformats.org/officeDocument/2006/relationships/image" Target="../media/image105.jpeg"/><Relationship Id="rId7" Type="http://schemas.openxmlformats.org/officeDocument/2006/relationships/image" Target="../media/image109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jpeg"/><Relationship Id="rId5" Type="http://schemas.openxmlformats.org/officeDocument/2006/relationships/image" Target="../media/image107.jpeg"/><Relationship Id="rId4" Type="http://schemas.openxmlformats.org/officeDocument/2006/relationships/image" Target="../media/image10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jpeg"/><Relationship Id="rId4" Type="http://schemas.openxmlformats.org/officeDocument/2006/relationships/image" Target="../media/image11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jpeg"/><Relationship Id="rId3" Type="http://schemas.openxmlformats.org/officeDocument/2006/relationships/image" Target="../media/image116.jpeg"/><Relationship Id="rId7" Type="http://schemas.openxmlformats.org/officeDocument/2006/relationships/image" Target="../media/image11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jpeg"/><Relationship Id="rId5" Type="http://schemas.openxmlformats.org/officeDocument/2006/relationships/image" Target="../media/image117.jpeg"/><Relationship Id="rId4" Type="http://schemas.openxmlformats.org/officeDocument/2006/relationships/image" Target="../media/image106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4.jpeg"/><Relationship Id="rId5" Type="http://schemas.openxmlformats.org/officeDocument/2006/relationships/image" Target="../media/image91.jpeg"/><Relationship Id="rId10" Type="http://schemas.openxmlformats.org/officeDocument/2006/relationships/image" Target="../media/image122.wmf"/><Relationship Id="rId4" Type="http://schemas.openxmlformats.org/officeDocument/2006/relationships/image" Target="../media/image123.jpeg"/><Relationship Id="rId9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.bin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5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jpeg"/><Relationship Id="rId11" Type="http://schemas.openxmlformats.org/officeDocument/2006/relationships/image" Target="../media/image34.jpg"/><Relationship Id="rId5" Type="http://schemas.openxmlformats.org/officeDocument/2006/relationships/image" Target="../media/image32.png"/><Relationship Id="rId15" Type="http://schemas.openxmlformats.org/officeDocument/2006/relationships/image" Target="../media/image36.jpeg"/><Relationship Id="rId10" Type="http://schemas.openxmlformats.org/officeDocument/2006/relationships/image" Target="../media/image28.wmf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7" Type="http://schemas.openxmlformats.org/officeDocument/2006/relationships/image" Target="../media/image12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127.jpeg"/><Relationship Id="rId4" Type="http://schemas.openxmlformats.org/officeDocument/2006/relationships/image" Target="../media/image12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7" Type="http://schemas.openxmlformats.org/officeDocument/2006/relationships/image" Target="../media/image132.jpeg"/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1.jpeg"/><Relationship Id="rId5" Type="http://schemas.openxmlformats.org/officeDocument/2006/relationships/image" Target="../media/image130.jpeg"/><Relationship Id="rId4" Type="http://schemas.openxmlformats.org/officeDocument/2006/relationships/image" Target="../media/image1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5.jpeg"/><Relationship Id="rId4" Type="http://schemas.openxmlformats.org/officeDocument/2006/relationships/image" Target="../media/image13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0.jpeg"/><Relationship Id="rId5" Type="http://schemas.openxmlformats.org/officeDocument/2006/relationships/image" Target="../media/image139.jpeg"/><Relationship Id="rId4" Type="http://schemas.openxmlformats.org/officeDocument/2006/relationships/image" Target="../media/image138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3.jpeg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2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image" Target="../media/image14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7.jpeg"/><Relationship Id="rId4" Type="http://schemas.openxmlformats.org/officeDocument/2006/relationships/image" Target="../media/image146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g"/><Relationship Id="rId2" Type="http://schemas.openxmlformats.org/officeDocument/2006/relationships/image" Target="../media/image148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2.jpeg"/><Relationship Id="rId5" Type="http://schemas.openxmlformats.org/officeDocument/2006/relationships/image" Target="../media/image151.jpeg"/><Relationship Id="rId4" Type="http://schemas.openxmlformats.org/officeDocument/2006/relationships/image" Target="../media/image150.jp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5.jpe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jpeg"/><Relationship Id="rId13" Type="http://schemas.openxmlformats.org/officeDocument/2006/relationships/image" Target="../media/image166.jpeg"/><Relationship Id="rId3" Type="http://schemas.openxmlformats.org/officeDocument/2006/relationships/image" Target="../media/image156.jpeg"/><Relationship Id="rId7" Type="http://schemas.openxmlformats.org/officeDocument/2006/relationships/image" Target="../media/image160.jpeg"/><Relationship Id="rId12" Type="http://schemas.openxmlformats.org/officeDocument/2006/relationships/image" Target="../media/image165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9.jpeg"/><Relationship Id="rId11" Type="http://schemas.openxmlformats.org/officeDocument/2006/relationships/image" Target="../media/image164.jpeg"/><Relationship Id="rId5" Type="http://schemas.openxmlformats.org/officeDocument/2006/relationships/image" Target="../media/image158.jpeg"/><Relationship Id="rId10" Type="http://schemas.openxmlformats.org/officeDocument/2006/relationships/image" Target="../media/image163.jpeg"/><Relationship Id="rId4" Type="http://schemas.openxmlformats.org/officeDocument/2006/relationships/image" Target="../media/image157.jpeg"/><Relationship Id="rId9" Type="http://schemas.openxmlformats.org/officeDocument/2006/relationships/image" Target="../media/image162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39.png"/><Relationship Id="rId3" Type="http://schemas.openxmlformats.org/officeDocument/2006/relationships/image" Target="../media/image30.jpeg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8.wmf"/><Relationship Id="rId17" Type="http://schemas.openxmlformats.org/officeDocument/2006/relationships/image" Target="../media/image36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8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7.wmf"/><Relationship Id="rId4" Type="http://schemas.openxmlformats.org/officeDocument/2006/relationships/image" Target="../media/image31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0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8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jpe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jpeg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173.jpeg"/><Relationship Id="rId7" Type="http://schemas.openxmlformats.org/officeDocument/2006/relationships/image" Target="../media/image169.wmf"/><Relationship Id="rId12" Type="http://schemas.openxmlformats.org/officeDocument/2006/relationships/image" Target="../media/image17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175.jpeg"/><Relationship Id="rId10" Type="http://schemas.openxmlformats.org/officeDocument/2006/relationships/image" Target="../media/image170.wmf"/><Relationship Id="rId4" Type="http://schemas.openxmlformats.org/officeDocument/2006/relationships/image" Target="../media/image174.jpe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7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jpeg"/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jpe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3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jpg"/><Relationship Id="rId5" Type="http://schemas.openxmlformats.org/officeDocument/2006/relationships/image" Target="../media/image32.png"/><Relationship Id="rId4" Type="http://schemas.openxmlformats.org/officeDocument/2006/relationships/image" Target="../media/image3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jpg"/><Relationship Id="rId4" Type="http://schemas.openxmlformats.org/officeDocument/2006/relationships/image" Target="../media/image4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722692" y="4191000"/>
            <a:ext cx="10515600" cy="1211725"/>
          </a:xfrm>
        </p:spPr>
        <p:txBody>
          <a:bodyPr/>
          <a:lstStyle/>
          <a:p>
            <a:r>
              <a:rPr lang="en-US"/>
              <a:t>M. J. W.  Rodwell</a:t>
            </a:r>
            <a:r>
              <a:rPr lang="en-US" baseline="30000"/>
              <a:t>1</a:t>
            </a:r>
            <a:r>
              <a:rPr lang="en-US"/>
              <a:t>, Ali A. Farid</a:t>
            </a:r>
            <a:r>
              <a:rPr lang="en-US" baseline="30000"/>
              <a:t>1</a:t>
            </a:r>
            <a:r>
              <a:rPr lang="en-US"/>
              <a:t>, A. S. H. Ahmed</a:t>
            </a:r>
            <a:r>
              <a:rPr lang="en-US" baseline="30000"/>
              <a:t>1</a:t>
            </a:r>
            <a:r>
              <a:rPr lang="en-US"/>
              <a:t>, M. Seo</a:t>
            </a:r>
            <a:r>
              <a:rPr lang="en-US" baseline="30000"/>
              <a:t>2</a:t>
            </a:r>
            <a:r>
              <a:rPr lang="en-US"/>
              <a:t>, </a:t>
            </a:r>
            <a:br>
              <a:rPr lang="en-US"/>
            </a:br>
            <a:r>
              <a:rPr lang="en-US"/>
              <a:t>U. Soylu</a:t>
            </a:r>
            <a:r>
              <a:rPr lang="en-US" baseline="30000"/>
              <a:t>1</a:t>
            </a:r>
            <a:r>
              <a:rPr lang="en-US"/>
              <a:t>, A. Alizadeh</a:t>
            </a:r>
            <a:r>
              <a:rPr lang="en-US" baseline="30000"/>
              <a:t>1</a:t>
            </a:r>
            <a:r>
              <a:rPr lang="en-US"/>
              <a:t>, N. Hosseinzadeh</a:t>
            </a:r>
            <a:r>
              <a:rPr lang="en-US" baseline="30000"/>
              <a:t>1</a:t>
            </a:r>
            <a:r>
              <a:rPr lang="en-US"/>
              <a:t> </a:t>
            </a:r>
            <a:br>
              <a:rPr lang="en-US"/>
            </a:br>
            <a:r>
              <a:rPr lang="en-US" baseline="30000"/>
              <a:t>1</a:t>
            </a:r>
            <a:r>
              <a:rPr lang="en-US"/>
              <a:t>University of California, Santa Barbara</a:t>
            </a:r>
            <a:br>
              <a:rPr lang="en-US"/>
            </a:br>
            <a:r>
              <a:rPr lang="en-US" baseline="30000"/>
              <a:t>2</a:t>
            </a:r>
            <a:r>
              <a:rPr lang="en-US"/>
              <a:t>Sungkyunkwan </a:t>
            </a:r>
            <a:r>
              <a:rPr lang="en-US" smtClean="0"/>
              <a:t>University</a:t>
            </a:r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22694" y="2667000"/>
            <a:ext cx="10378948" cy="1168618"/>
          </a:xfrm>
        </p:spPr>
        <p:txBody>
          <a:bodyPr/>
          <a:lstStyle/>
          <a:p>
            <a:r>
              <a:rPr lang="en-US"/>
              <a:t>IC and Array Technologies 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for </a:t>
            </a:r>
            <a:r>
              <a:rPr lang="en-US"/>
              <a:t>100-300GHz Wireless </a:t>
            </a:r>
          </a:p>
        </p:txBody>
      </p:sp>
      <p:sp>
        <p:nvSpPr>
          <p:cNvPr id="6" name="Rectangle 5"/>
          <p:cNvSpPr/>
          <p:nvPr/>
        </p:nvSpPr>
        <p:spPr>
          <a:xfrm>
            <a:off x="609600" y="6156168"/>
            <a:ext cx="6096000" cy="3970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200" smtClean="0">
                <a:solidFill>
                  <a:schemeClr val="bg1"/>
                </a:solidFill>
                <a:latin typeface="Calibri" pitchFamily="34" charset="0"/>
              </a:rPr>
              <a:t>April </a:t>
            </a:r>
            <a:r>
              <a:rPr lang="en-US" sz="2200" smtClean="0">
                <a:solidFill>
                  <a:schemeClr val="bg1"/>
                </a:solidFill>
                <a:latin typeface="Calibri" pitchFamily="34" charset="0"/>
              </a:rPr>
              <a:t>25, </a:t>
            </a:r>
            <a:r>
              <a:rPr lang="en-US" sz="2200" smtClean="0">
                <a:solidFill>
                  <a:schemeClr val="bg1"/>
                </a:solidFill>
                <a:latin typeface="Calibri" pitchFamily="34" charset="0"/>
              </a:rPr>
              <a:t>2022</a:t>
            </a:r>
            <a:endParaRPr lang="en-US" sz="2200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81084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Transistor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 descr="Picture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6800" y="2509979"/>
            <a:ext cx="2955627" cy="28922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7600" y="2503265"/>
            <a:ext cx="2887814" cy="29069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80587" y="2447846"/>
            <a:ext cx="3892952" cy="29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028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1137"/>
            <a:ext cx="10972800" cy="398463"/>
          </a:xfrm>
        </p:spPr>
        <p:txBody>
          <a:bodyPr/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istors for 100-300GHz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550052" y="570945"/>
          <a:ext cx="4019550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2" name="KGPlot" r:id="rId3" imgW="4863960" imgH="3403440" progId="KGraph_Plot">
                  <p:embed/>
                </p:oleObj>
              </mc:Choice>
              <mc:Fallback>
                <p:oleObj name="KGPlot" r:id="rId3" imgW="4863960" imgH="3403440" progId="KGraph_Plot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0052" y="570945"/>
                        <a:ext cx="4019550" cy="281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7536947" y="3376326"/>
          <a:ext cx="4019917" cy="281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3" name="KGPlot" r:id="rId5" imgW="4863960" imgH="3403440" progId="KGraph_Plot">
                  <p:embed/>
                </p:oleObj>
              </mc:Choice>
              <mc:Fallback>
                <p:oleObj name="KGPlot" r:id="rId5" imgW="4863960" imgH="3403440" progId="KGraph_Plot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6947" y="3376326"/>
                        <a:ext cx="4019917" cy="2812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059947" y="3203975"/>
          <a:ext cx="4019917" cy="281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4" name="KGPlot" r:id="rId7" imgW="4863960" imgH="3403440" progId="KGraph_Plot">
                  <p:embed/>
                </p:oleObj>
              </mc:Choice>
              <mc:Fallback>
                <p:oleObj name="KGPlot" r:id="rId7" imgW="4863960" imgH="3403440" progId="KGraph_Plot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9947" y="3203975"/>
                        <a:ext cx="4019917" cy="28128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00345" y="5908071"/>
            <a:ext cx="3657600" cy="196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compiled 9/9/202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5350" y="990600"/>
            <a:ext cx="67183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: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ood power &amp; noise up to ~150GHz. Not much beyond.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-22nm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des are best.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100-300GHz PAs</a:t>
            </a: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 HB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-performs CMOS above 200GHz</a:t>
            </a: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 HEM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power below 100GHz. Bandwidth improving</a:t>
            </a: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As-channel HEMT: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world's best low-noise amplifiers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486400" y="5414994"/>
            <a:ext cx="1752600" cy="528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with low power but high PAE, or low PAE but high power, are not shown</a:t>
            </a:r>
            <a:endParaRPr lang="en-US" sz="105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4276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1137"/>
            <a:ext cx="9220200" cy="398463"/>
          </a:xfrm>
        </p:spPr>
        <p:txBody>
          <a:bodyPr/>
          <a:lstStyle/>
          <a:p>
            <a:r>
              <a:rPr lang="en-US" altLang="fr-FR" b="1">
                <a:latin typeface="Calibri" panose="020F0502020204030204" pitchFamily="34" charset="0"/>
                <a:cs typeface="Calibri" panose="020F0502020204030204" pitchFamily="34" charset="0"/>
              </a:rPr>
              <a:t>Summary: InP </a:t>
            </a:r>
            <a:r>
              <a:rPr lang="en-US" altLang="fr-FR" b="1" smtClean="0">
                <a:latin typeface="Calibri" panose="020F0502020204030204" pitchFamily="34" charset="0"/>
                <a:cs typeface="Calibri" panose="020F0502020204030204" pitchFamily="34" charset="0"/>
              </a:rPr>
              <a:t>Transistors </a:t>
            </a:r>
            <a:r>
              <a:rPr lang="en-US" altLang="fr-FR" b="1">
                <a:latin typeface="Calibri" panose="020F0502020204030204" pitchFamily="34" charset="0"/>
                <a:cs typeface="Calibri" panose="020F0502020204030204" pitchFamily="34" charset="0"/>
              </a:rPr>
              <a:t>&amp; ICs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115" y="1043735"/>
            <a:ext cx="1784841" cy="1339733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245350" y="1133745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EM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5T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 1.0THz amplifiers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87045" y="1463013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W. Deal </a:t>
            </a:r>
            <a:r>
              <a:rPr lang="en-US" sz="1200" b="0" dirty="0">
                <a:latin typeface="Calibri" pitchFamily="34" charset="0"/>
              </a:rPr>
              <a:t>et al, </a:t>
            </a:r>
            <a:r>
              <a:rPr lang="en-US" sz="1200" b="0" dirty="0" smtClean="0">
                <a:latin typeface="Calibri" pitchFamily="34" charset="0"/>
              </a:rPr>
              <a:t>2016 IEDM (</a:t>
            </a:r>
            <a:r>
              <a:rPr lang="en-US" sz="1200" b="0" dirty="0" smtClean="0">
                <a:solidFill>
                  <a:schemeClr val="tx2"/>
                </a:solidFill>
                <a:latin typeface="Calibri" pitchFamily="34" charset="0"/>
              </a:rPr>
              <a:t>Northrop-Grumman</a:t>
            </a:r>
            <a:r>
              <a:rPr lang="en-US" sz="1200" b="0" dirty="0">
                <a:solidFill>
                  <a:schemeClr val="tx2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45350" y="2249578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30nm InP HB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1T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3.5V. 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70 GHz amplifiers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59201" y="2573905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M</a:t>
            </a:r>
            <a:r>
              <a:rPr lang="en-US" sz="1200" b="0" dirty="0">
                <a:latin typeface="Calibri" pitchFamily="34" charset="0"/>
              </a:rPr>
              <a:t>. Urteaga, </a:t>
            </a:r>
            <a:r>
              <a:rPr lang="en-US" sz="1200" b="0" dirty="0" smtClean="0">
                <a:latin typeface="Calibri" pitchFamily="34" charset="0"/>
              </a:rPr>
              <a:t>et al, IEEE </a:t>
            </a:r>
            <a:r>
              <a:rPr lang="en-US" sz="1200" b="0" dirty="0">
                <a:latin typeface="Calibri" pitchFamily="34" charset="0"/>
              </a:rPr>
              <a:t>Proceedings </a:t>
            </a:r>
            <a:r>
              <a:rPr lang="en-US" sz="1200" b="0" dirty="0" smtClean="0">
                <a:latin typeface="Calibri" pitchFamily="34" charset="0"/>
              </a:rPr>
              <a:t>June 2017 (Teledyne)</a:t>
            </a:r>
            <a:endParaRPr 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6937" y="2843085"/>
            <a:ext cx="3337386" cy="769714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67800" y="2209800"/>
            <a:ext cx="2632391" cy="1987196"/>
          </a:xfrm>
          <a:prstGeom prst="rect">
            <a:avLst/>
          </a:prstGeom>
        </p:spPr>
      </p:pic>
      <p:sp>
        <p:nvSpPr>
          <p:cNvPr id="39" name="TextBox 38"/>
          <p:cNvSpPr txBox="1"/>
          <p:nvPr/>
        </p:nvSpPr>
        <p:spPr>
          <a:xfrm>
            <a:off x="245350" y="4222829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0nm InP HB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0G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4.5V. 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859201" y="4547156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anose="020F0502020204030204" pitchFamily="34" charset="0"/>
                <a:cs typeface="Calibri" panose="020F0502020204030204" pitchFamily="34" charset="0"/>
              </a:rPr>
              <a:t>Z. Griffith et al, 2007 </a:t>
            </a:r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IPRM conference (UCSB)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66941" y="4172030"/>
            <a:ext cx="2667859" cy="1980856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000" y="370294"/>
            <a:ext cx="2481223" cy="1763306"/>
          </a:xfrm>
          <a:prstGeom prst="rect">
            <a:avLst/>
          </a:prstGeom>
        </p:spPr>
      </p:pic>
      <p:pic>
        <p:nvPicPr>
          <p:cNvPr id="43" name="Picture 2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72200" y="4363718"/>
            <a:ext cx="1981200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Rectangle 43"/>
          <p:cNvSpPr/>
          <p:nvPr/>
        </p:nvSpPr>
        <p:spPr>
          <a:xfrm>
            <a:off x="6173180" y="5724255"/>
            <a:ext cx="2250250" cy="3970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0" dirty="0">
                <a:latin typeface="Calibri" pitchFamily="34" charset="0"/>
              </a:rPr>
              <a:t>204 GHz static </a:t>
            </a:r>
            <a:r>
              <a:rPr lang="en-US" sz="1050" b="0" dirty="0" smtClean="0">
                <a:latin typeface="Calibri" pitchFamily="34" charset="0"/>
              </a:rPr>
              <a:t>frequency </a:t>
            </a:r>
            <a:r>
              <a:rPr lang="en-US" sz="1050" b="0" dirty="0">
                <a:latin typeface="Calibri" pitchFamily="34" charset="0"/>
              </a:rPr>
              <a:t>divider</a:t>
            </a:r>
            <a:br>
              <a:rPr lang="en-US" sz="1050" b="0" dirty="0">
                <a:latin typeface="Calibri" pitchFamily="34" charset="0"/>
              </a:rPr>
            </a:br>
            <a:r>
              <a:rPr lang="en-US" sz="1050" b="0" dirty="0">
                <a:latin typeface="Calibri" pitchFamily="34" charset="0"/>
              </a:rPr>
              <a:t>Z. </a:t>
            </a:r>
            <a:r>
              <a:rPr lang="en-US" sz="1050" b="0" dirty="0" smtClean="0">
                <a:latin typeface="Calibri" pitchFamily="34" charset="0"/>
              </a:rPr>
              <a:t>Griffith et al, 2010 IEEE CSICS </a:t>
            </a:r>
            <a:endParaRPr lang="en-US" sz="1050" b="0" dirty="0">
              <a:latin typeface="Calibri" pitchFamily="34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847576" y="4824155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M</a:t>
            </a:r>
            <a:r>
              <a:rPr lang="en-US" sz="1200" b="0" dirty="0">
                <a:latin typeface="Calibri" pitchFamily="34" charset="0"/>
              </a:rPr>
              <a:t>. Urteaga, </a:t>
            </a:r>
            <a:r>
              <a:rPr lang="en-US" sz="1200" b="0" dirty="0" smtClean="0">
                <a:latin typeface="Calibri" pitchFamily="34" charset="0"/>
              </a:rPr>
              <a:t>et al, IEEE </a:t>
            </a:r>
            <a:r>
              <a:rPr lang="en-US" sz="1200" b="0" dirty="0">
                <a:latin typeface="Calibri" pitchFamily="34" charset="0"/>
              </a:rPr>
              <a:t>Proceedings </a:t>
            </a:r>
            <a:r>
              <a:rPr lang="en-US" sz="1200" b="0" dirty="0" smtClean="0">
                <a:latin typeface="Calibri" pitchFamily="34" charset="0"/>
              </a:rPr>
              <a:t>June 2017 (Teledyne)</a:t>
            </a:r>
            <a:endParaRPr 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15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429603" y="138113"/>
            <a:ext cx="11000397" cy="547687"/>
          </a:xfrm>
        </p:spPr>
        <p:txBody>
          <a:bodyPr/>
          <a:lstStyle/>
          <a:p>
            <a:pPr eaLnBrk="1" hangingPunct="1"/>
            <a:r>
              <a:rPr lang="en-US" b="1">
                <a:latin typeface="Calibri" panose="020F0502020204030204" pitchFamily="34" charset="0"/>
                <a:cs typeface="Calibri" panose="020F0502020204030204" pitchFamily="34" charset="0"/>
              </a:rPr>
              <a:t>100-300GHz </a:t>
            </a:r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Wireless</a:t>
            </a:r>
            <a:r>
              <a:rPr lang="en-US" b="1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Transistor Requirements</a:t>
            </a:r>
            <a:endParaRPr lang="en-US" alt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5820" y="1143000"/>
                <a:ext cx="8515475" cy="4967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ansmitters need: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igh power-added efficienc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𝐴𝐸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(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𝑜𝑢𝑡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𝑖𝑛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/</m:t>
                    </m:r>
                    <m:sSub>
                      <m:sSubPr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𝐷𝐶</m:t>
                        </m:r>
                      </m:sub>
                    </m:sSub>
                  </m:oMath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igh added power density (</a:t>
                </a:r>
                <a:r>
                  <a:rPr lang="en-US" sz="2400" b="0" i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</a:t>
                </a:r>
                <a:r>
                  <a:rPr lang="en-US" sz="2400" b="0" baseline="-250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ut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r>
                  <a:rPr lang="en-US" sz="2400" b="0" i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</a:t>
                </a:r>
                <a:r>
                  <a:rPr lang="en-US" sz="2400" b="0" baseline="-250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n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/(gate width, emitter length)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eceivers need</a:t>
                </a:r>
                <a:r>
                  <a:rPr lang="en-US" sz="24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  <a:r>
                  <a:rPr 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ow cascaded nois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𝑐𝑎𝑠𝑐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1)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1)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+…</m:t>
                        </m:r>
                      </m:den>
                    </m:f>
                  </m:oMath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buClr>
                    <a:srgbClr val="FF0000"/>
                  </a:buClr>
                </a:pPr>
                <a:r>
                  <a:rPr lang="en-US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reasonable gain/stage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ie area, power,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ccumulated gain compression</a:t>
                </a:r>
              </a:p>
              <a:p>
                <a:pPr>
                  <a:buClr>
                    <a:srgbClr val="FF0000"/>
                  </a:buClr>
                </a:pP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buClr>
                    <a:srgbClr val="FF0000"/>
                  </a:buClr>
                </a:pP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(gain in PAs, LNAs is less than MAG/MSG, U, ... )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20" y="1143000"/>
                <a:ext cx="8515475" cy="4967514"/>
              </a:xfrm>
              <a:prstGeom prst="rect">
                <a:avLst/>
              </a:prstGeom>
              <a:blipFill>
                <a:blip r:embed="rId3"/>
                <a:stretch>
                  <a:fillRect l="-1145" t="-983" b="-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2684" y="1586949"/>
            <a:ext cx="3153341" cy="16430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875" y="3731789"/>
            <a:ext cx="3128150" cy="16774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420" y="4622694"/>
            <a:ext cx="3331780" cy="7432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62600" y="3433286"/>
            <a:ext cx="1939492" cy="484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3625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11137"/>
            <a:ext cx="11150600" cy="398463"/>
          </a:xfrm>
        </p:spPr>
        <p:txBody>
          <a:bodyPr/>
          <a:lstStyle/>
          <a:p>
            <a:pPr eaLnBrk="1" hangingPunct="1"/>
            <a:r>
              <a:rPr lang="en-US" altLang="fr-FR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Where the IC designer can't help</a:t>
            </a:r>
            <a:endParaRPr lang="en-US" alt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3330" y="1148680"/>
            <a:ext cx="10948220" cy="2487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m-wave transistor gain is low: gain-boosting is common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source vs. common-gate.  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acitive neutralization.  Unconditionally stable positive feedback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inghakowinta, Int. J. Electronics, 1966)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ch circuits don't improve the parameters that matter the mos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ircuit* doesn't change the </a:t>
            </a: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 minimum cascaded noise figure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Haus, Adler, Proc. IRE, 1958)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ircuit* doesn't change the </a:t>
            </a: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 </a:t>
            </a: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efficiency vs. added power curve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660" y="3758970"/>
            <a:ext cx="3776472" cy="14752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5340" y="5362858"/>
                <a:ext cx="6930770" cy="461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𝑐𝑎𝑠𝑐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1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𝑀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𝐹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1)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𝐺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1)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+…</m:t>
                          </m:r>
                        </m:den>
                      </m:f>
                    </m:oMath>
                  </m:oMathPara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40" y="5362858"/>
                <a:ext cx="6930770" cy="461729"/>
              </a:xfrm>
              <a:prstGeom prst="rect">
                <a:avLst/>
              </a:prstGeom>
              <a:blipFill>
                <a:blip r:embed="rId4"/>
                <a:stretch>
                  <a:fillRect t="-134667" b="-18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1155" y="3713965"/>
            <a:ext cx="3110246" cy="222963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87660" y="5770363"/>
            <a:ext cx="11049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If lossless, and given the correct source and load impedances.</a:t>
            </a:r>
          </a:p>
        </p:txBody>
      </p:sp>
    </p:spTree>
    <p:extLst>
      <p:ext uri="{BB962C8B-B14F-4D97-AF65-F5344CB8AC3E}">
        <p14:creationId xmlns:p14="http://schemas.microsoft.com/office/powerpoint/2010/main" val="6528617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smtClean="0">
                <a:solidFill>
                  <a:srgbClr val="000000"/>
                </a:solidFill>
                <a:latin typeface="Calibri" pitchFamily="34" charset="0"/>
              </a:rPr>
              <a:t>Interconnect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51141"/>
          <a:stretch/>
        </p:blipFill>
        <p:spPr>
          <a:xfrm>
            <a:off x="6228357" y="2297442"/>
            <a:ext cx="5354043" cy="25031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r="49946"/>
          <a:stretch/>
        </p:blipFill>
        <p:spPr>
          <a:xfrm>
            <a:off x="457200" y="2297442"/>
            <a:ext cx="5484971" cy="2503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474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3600" y="3439591"/>
            <a:ext cx="2049557" cy="2656409"/>
          </a:xfrm>
          <a:prstGeom prst="rect">
            <a:avLst/>
          </a:prstGeom>
        </p:spPr>
      </p:pic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11137"/>
            <a:ext cx="7620000" cy="398463"/>
          </a:xfrm>
        </p:spPr>
        <p:txBody>
          <a:bodyPr/>
          <a:lstStyle/>
          <a:p>
            <a:pPr eaLnBrk="1" hangingPunct="1"/>
            <a:r>
              <a:rPr lang="en-US" altLang="fr-FR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Normal </a:t>
            </a:r>
            <a:r>
              <a:rPr lang="en-US" altLang="fr-FR" b="1" smtClean="0">
                <a:latin typeface="Calibri" panose="020F0502020204030204" pitchFamily="34" charset="0"/>
                <a:cs typeface="Calibri" panose="020F0502020204030204" pitchFamily="34" charset="0"/>
              </a:rPr>
              <a:t>&amp; Inverted Microstrip</a:t>
            </a:r>
            <a:endParaRPr lang="en-US" alt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350" y="1133745"/>
            <a:ext cx="40054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rmal: PAs, LNAs</a:t>
            </a:r>
            <a:b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maller skin-effect losses </a:t>
            </a:r>
            <a:r>
              <a:rPr lang="en-US" sz="2000" b="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ound-plane holes at transistors</a:t>
            </a:r>
            <a:r>
              <a:rPr lang="en-US" sz="20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✘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51141"/>
          <a:stretch/>
        </p:blipFill>
        <p:spPr>
          <a:xfrm>
            <a:off x="6484472" y="2057400"/>
            <a:ext cx="3421528" cy="159965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r="49946"/>
          <a:stretch/>
        </p:blipFill>
        <p:spPr>
          <a:xfrm>
            <a:off x="41017" y="2065040"/>
            <a:ext cx="3505200" cy="159965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659125" y="1134070"/>
            <a:ext cx="60756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verted: high-density blocks (mixers, phase shifters,…)</a:t>
            </a:r>
            <a:b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er skin-effect losses</a:t>
            </a:r>
            <a:r>
              <a:rPr lang="en-US" sz="20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✘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ground-plane breaks: better ground integrity</a:t>
            </a:r>
            <a:r>
              <a:rPr lang="en-US" sz="2000" b="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US" sz="20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592670" y="5685068"/>
            <a:ext cx="477053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29GHz dynamic divider: M. Seo et al, IEICE Electronics Express,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b. 2015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959287" y="3447263"/>
            <a:ext cx="1857768" cy="2525305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89130" y="5685068"/>
            <a:ext cx="423047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66GHz, 16.8dBm PA: A. Ahmed et. al, 2021 IMS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43285" y="4874432"/>
            <a:ext cx="4129240" cy="765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6496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11137"/>
            <a:ext cx="7620000" cy="398463"/>
          </a:xfrm>
          <a:noFill/>
        </p:spPr>
        <p:txBody>
          <a:bodyPr/>
          <a:lstStyle/>
          <a:p>
            <a:pPr eaLnBrk="1" hangingPunct="1"/>
            <a:r>
              <a:rPr lang="en-US" altLang="fr-FR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On-Wafer Interconnect Losses</a:t>
            </a:r>
            <a:endParaRPr lang="en-US" alt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1035" y="1763701"/>
            <a:ext cx="4462577" cy="2978769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 bwMode="auto">
          <a:xfrm>
            <a:off x="650395" y="5004175"/>
            <a:ext cx="4545505" cy="855095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291301" y="4869160"/>
            <a:ext cx="5129624" cy="630070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graphicFrame>
        <p:nvGraphicFramePr>
          <p:cNvPr id="27" name="Object 12"/>
          <p:cNvGraphicFramePr>
            <a:graphicFrameLocks noChangeAspect="1"/>
          </p:cNvGraphicFramePr>
          <p:nvPr>
            <p:extLst/>
          </p:nvPr>
        </p:nvGraphicFramePr>
        <p:xfrm>
          <a:off x="280677" y="1377950"/>
          <a:ext cx="5275263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5" imgW="2933640" imgH="2222280" progId="Equation.DSMT4">
                  <p:embed/>
                </p:oleObj>
              </mc:Choice>
              <mc:Fallback>
                <p:oleObj name="Equation" r:id="rId5" imgW="2933640" imgH="2222280" progId="Equation.DSMT4">
                  <p:embed/>
                  <p:pic>
                    <p:nvPicPr>
                      <p:cNvPr id="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7" y="1377950"/>
                        <a:ext cx="5275263" cy="402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4158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smtClean="0">
                <a:solidFill>
                  <a:srgbClr val="000000"/>
                </a:solidFill>
                <a:latin typeface="Calibri" pitchFamily="34" charset="0"/>
              </a:rPr>
              <a:t>Low-Noise Amplifier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6823" y="1982663"/>
            <a:ext cx="3448355" cy="373233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2847" y="1982664"/>
            <a:ext cx="4087953" cy="3736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9433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437825" y="211137"/>
            <a:ext cx="10458775" cy="398463"/>
          </a:xfrm>
        </p:spPr>
        <p:txBody>
          <a:bodyPr/>
          <a:lstStyle/>
          <a:p>
            <a:pPr eaLnBrk="1" hangingPunct="1"/>
            <a:r>
              <a:rPr lang="en-US" b="1">
                <a:latin typeface="Calibri" panose="020F0502020204030204" pitchFamily="34" charset="0"/>
                <a:cs typeface="Calibri" panose="020F0502020204030204" pitchFamily="34" charset="0"/>
              </a:rPr>
              <a:t>LNA </a:t>
            </a:r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Design: Noise Close To Transistor Limits</a:t>
            </a:r>
            <a:endParaRPr lang="en-US" alt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1043735"/>
            <a:ext cx="4667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) Goal: low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ise measure</a:t>
            </a: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not </a:t>
            </a:r>
            <a:r>
              <a:rPr lang="en-US" sz="18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 figure</a:t>
            </a:r>
            <a:endParaRPr lang="en-US" sz="1800" b="1" dirty="0">
              <a:solidFill>
                <a:srgbClr val="0000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359" y="1396673"/>
            <a:ext cx="2677668" cy="406908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96585" y="1786715"/>
          <a:ext cx="3731281" cy="78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8" name="Equation" r:id="rId5" imgW="3009600" imgH="634680" progId="Equation.DSMT4">
                  <p:embed/>
                </p:oleObj>
              </mc:Choice>
              <mc:Fallback>
                <p:oleObj name="Equation" r:id="rId5" imgW="3009600" imgH="6346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6585" y="1786715"/>
                        <a:ext cx="3731281" cy="78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2609618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) Find bias current density for lowest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 measure</a:t>
            </a:r>
            <a:endParaRPr lang="en-US" sz="18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612" y="3042793"/>
            <a:ext cx="911272" cy="74851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746639" y="2933945"/>
            <a:ext cx="2120761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@210GHz,</a:t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4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cade,min</a:t>
            </a:r>
            <a:r>
              <a:rPr lang="en-US" sz="14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6.57 dB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ven:</a:t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0.5 mA/um,</a:t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b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0.3V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69550" y="2934556"/>
            <a:ext cx="1848489" cy="108582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52400" y="4056678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)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Minimum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is independent of circuit configuration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;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ick for high bandwidth or high gain/stage (= low P</a:t>
            </a:r>
            <a:r>
              <a:rPr lang="en-US" sz="18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DC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261" y="4747752"/>
            <a:ext cx="1610714" cy="99886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5494185" y="1043735"/>
            <a:ext cx="586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)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acitanc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n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base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; just like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8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uctanc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n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emitter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allows simultaneous 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tuning for 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ero reflection coefficient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and minimum 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0678" y="5814265"/>
            <a:ext cx="5486400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1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HA Haus, RB </a:t>
            </a:r>
            <a:r>
              <a:rPr lang="en-US" sz="11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ler, Proceedings </a:t>
            </a:r>
            <a:r>
              <a:rPr lang="en-US" sz="11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the IRE, 1958</a:t>
            </a:r>
            <a:endParaRPr lang="en-US" sz="18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7821" y="1102355"/>
            <a:ext cx="1124358" cy="753586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490220" y="2033845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) Write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S Python cod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o display 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source impedance for minimum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90220" y="2782669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)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ale transistor siz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iminate series tuning element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Less input tuning→ less noise from passive element loss.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343" y="3531493"/>
            <a:ext cx="3533459" cy="1098429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5490220" y="473968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: </a:t>
            </a:r>
            <a:r>
              <a:rPr lang="en-US" sz="1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.2-7.4dB LNA noise</a:t>
            </a:r>
            <a:r>
              <a:rPr lang="en-US" sz="18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given </a:t>
            </a:r>
            <a:r>
              <a:rPr lang="en-US" sz="1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.6dB transistor F</a:t>
            </a:r>
            <a:r>
              <a:rPr lang="en-US" sz="1800" b="1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cade</a:t>
            </a:r>
            <a:r>
              <a:rPr lang="en-US" sz="18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640860" y="4879951"/>
            <a:ext cx="27800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lt;-- all give the same minimum M…</a:t>
            </a:r>
            <a:endParaRPr lang="en-US" sz="14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675620" y="5184195"/>
            <a:ext cx="31357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…but </a:t>
            </a:r>
            <a:r>
              <a:rPr lang="en-US" sz="14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base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ives highest gain (InP HBT @210GHz).</a:t>
            </a:r>
            <a:endParaRPr lang="en-US" sz="14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291355" y="1944172"/>
            <a:ext cx="1259505" cy="906843"/>
          </a:xfrm>
          <a:prstGeom prst="rect">
            <a:avLst/>
          </a:prstGeom>
        </p:spPr>
      </p:pic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9561385" y="5065582"/>
          <a:ext cx="1623575" cy="110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9" name="KGPlot" r:id="rId13" imgW="5092560" imgH="3492360" progId="KGraph_Plot">
                  <p:embed/>
                </p:oleObj>
              </mc:Choice>
              <mc:Fallback>
                <p:oleObj name="KGPlot" r:id="rId13" imgW="5092560" imgH="3492360" progId="KGraph_Plot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1385" y="5065582"/>
                        <a:ext cx="1623575" cy="1108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46095" y="5094185"/>
            <a:ext cx="1165823" cy="983663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 rot="16200000">
            <a:off x="9999479" y="3854421"/>
            <a:ext cx="37227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1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. Solyu et. al, to be presented, 2021 EuMIC Conference</a:t>
            </a:r>
            <a:endParaRPr lang="en-US" sz="18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26856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1219200"/>
            <a:ext cx="12192000" cy="5638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1423" y="5704181"/>
            <a:ext cx="648880" cy="5109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9139728" cy="347775"/>
          </a:xfrm>
        </p:spPr>
        <p:txBody>
          <a:bodyPr/>
          <a:lstStyle/>
          <a:p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Acknowledgements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2939" y="840194"/>
            <a:ext cx="9649261" cy="479860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991600" y="4327520"/>
            <a:ext cx="3098012" cy="11587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latin typeface="Calibri" pitchFamily="34" charset="0"/>
              </a:rPr>
              <a:t>Also:</a:t>
            </a:r>
            <a:br>
              <a:rPr lang="en-US" sz="1100" dirty="0">
                <a:latin typeface="Calibri" pitchFamily="34" charset="0"/>
              </a:rPr>
            </a:br>
            <a:r>
              <a:rPr lang="en-US" sz="1100" b="0" dirty="0">
                <a:solidFill>
                  <a:schemeClr val="accent1"/>
                </a:solidFill>
                <a:latin typeface="Calibri" pitchFamily="34" charset="0"/>
              </a:rPr>
              <a:t>Kyocera</a:t>
            </a:r>
            <a:r>
              <a:rPr lang="en-US" sz="1100" b="0" dirty="0">
                <a:latin typeface="Calibri" pitchFamily="34" charset="0"/>
              </a:rPr>
              <a:t>: </a:t>
            </a:r>
            <a:r>
              <a:rPr lang="en-US" sz="1100" b="0" dirty="0" smtClean="0">
                <a:latin typeface="Calibri" pitchFamily="34" charset="0"/>
              </a:rPr>
              <a:t>D. </a:t>
            </a:r>
            <a:r>
              <a:rPr lang="en-US" sz="1100" b="0" dirty="0">
                <a:latin typeface="Calibri" pitchFamily="34" charset="0"/>
              </a:rPr>
              <a:t>Kim, </a:t>
            </a:r>
            <a:r>
              <a:rPr lang="en-US" sz="1100" b="0" dirty="0" smtClean="0">
                <a:latin typeface="Calibri" pitchFamily="34" charset="0"/>
              </a:rPr>
              <a:t>H. Horikawa</a:t>
            </a:r>
            <a:r>
              <a:rPr lang="en-US" sz="1100" b="0" dirty="0">
                <a:latin typeface="Calibri" pitchFamily="34" charset="0"/>
              </a:rPr>
              <a:t>, </a:t>
            </a:r>
            <a:r>
              <a:rPr lang="en-US" sz="1100" b="0" dirty="0" smtClean="0">
                <a:latin typeface="Calibri" pitchFamily="34" charset="0"/>
              </a:rPr>
              <a:t>M. Imayoshi.</a:t>
            </a:r>
            <a:r>
              <a:rPr lang="en-US" sz="1100" b="0" dirty="0">
                <a:latin typeface="Calibri" pitchFamily="34" charset="0"/>
              </a:rPr>
              <a:t/>
            </a:r>
            <a:br>
              <a:rPr lang="en-US" sz="1100" b="0" dirty="0">
                <a:latin typeface="Calibri" pitchFamily="34" charset="0"/>
              </a:rPr>
            </a:br>
            <a:r>
              <a:rPr lang="en-US" sz="1100" b="0" dirty="0">
                <a:solidFill>
                  <a:schemeClr val="accent1"/>
                </a:solidFill>
                <a:latin typeface="Calibri" pitchFamily="34" charset="0"/>
              </a:rPr>
              <a:t>Samsung</a:t>
            </a:r>
            <a:r>
              <a:rPr lang="en-US" sz="1100" b="0" dirty="0">
                <a:latin typeface="Calibri" pitchFamily="34" charset="0"/>
              </a:rPr>
              <a:t>: </a:t>
            </a:r>
            <a:r>
              <a:rPr lang="en-US" sz="1100" b="0" dirty="0" smtClean="0">
                <a:latin typeface="Calibri" pitchFamily="34" charset="0"/>
              </a:rPr>
              <a:t>G. </a:t>
            </a:r>
            <a:r>
              <a:rPr lang="en-US" sz="1100" b="0" dirty="0">
                <a:latin typeface="Calibri" pitchFamily="34" charset="0"/>
              </a:rPr>
              <a:t>Xu, </a:t>
            </a:r>
            <a:r>
              <a:rPr lang="en-US" sz="1100" b="0" dirty="0" smtClean="0">
                <a:latin typeface="Calibri" pitchFamily="34" charset="0"/>
              </a:rPr>
              <a:t>N. Sharma</a:t>
            </a:r>
            <a:r>
              <a:rPr lang="en-US" sz="1100" b="0" dirty="0">
                <a:latin typeface="Calibri" pitchFamily="34" charset="0"/>
              </a:rPr>
              <a:t>, </a:t>
            </a:r>
            <a:r>
              <a:rPr lang="en-US" sz="1100" b="0" dirty="0" smtClean="0">
                <a:latin typeface="Calibri" pitchFamily="34" charset="0"/>
              </a:rPr>
              <a:t>S. Abu-Surra, W. Choi</a:t>
            </a:r>
            <a:r>
              <a:rPr lang="en-US" sz="1100" b="0" dirty="0">
                <a:latin typeface="Calibri" pitchFamily="34" charset="0"/>
              </a:rPr>
              <a:t/>
            </a:r>
            <a:br>
              <a:rPr lang="en-US" sz="1100" b="0" dirty="0">
                <a:latin typeface="Calibri" pitchFamily="34" charset="0"/>
              </a:rPr>
            </a:br>
            <a:r>
              <a:rPr lang="en-US" sz="1100" b="0" dirty="0" smtClean="0">
                <a:solidFill>
                  <a:schemeClr val="accent1"/>
                </a:solidFill>
                <a:latin typeface="Calibri" pitchFamily="34" charset="0"/>
              </a:rPr>
              <a:t>Pi-Radio</a:t>
            </a:r>
            <a:r>
              <a:rPr lang="en-US" sz="1100" b="0" dirty="0" smtClean="0">
                <a:latin typeface="Calibri" pitchFamily="34" charset="0"/>
              </a:rPr>
              <a:t>: A. Dhananjay</a:t>
            </a:r>
            <a:r>
              <a:rPr lang="en-US" sz="1100" b="0" smtClean="0">
                <a:latin typeface="Calibri" pitchFamily="34" charset="0"/>
              </a:rPr>
              <a:t>, </a:t>
            </a:r>
            <a:br>
              <a:rPr lang="en-US" sz="1100" b="0" smtClean="0">
                <a:latin typeface="Calibri" pitchFamily="34" charset="0"/>
              </a:rPr>
            </a:br>
            <a:r>
              <a:rPr lang="en-US" sz="1100" b="0" smtClean="0">
                <a:solidFill>
                  <a:schemeClr val="accent1"/>
                </a:solidFill>
                <a:latin typeface="Calibri" pitchFamily="34" charset="0"/>
              </a:rPr>
              <a:t>GlobalFoundries</a:t>
            </a:r>
            <a:r>
              <a:rPr lang="en-US" sz="1100" b="0" smtClean="0">
                <a:latin typeface="Calibri" pitchFamily="34" charset="0"/>
              </a:rPr>
              <a:t>:  22nm SOI CMOS ICs</a:t>
            </a:r>
            <a:r>
              <a:rPr lang="en-US" sz="1100" b="0">
                <a:latin typeface="Calibri" pitchFamily="34" charset="0"/>
              </a:rPr>
              <a:t/>
            </a:r>
            <a:br>
              <a:rPr lang="en-US" sz="1100" b="0">
                <a:latin typeface="Calibri" pitchFamily="34" charset="0"/>
              </a:rPr>
            </a:br>
            <a:r>
              <a:rPr lang="en-US" sz="1100" b="0" dirty="0" smtClean="0">
                <a:latin typeface="Calibri" pitchFamily="34" charset="0"/>
              </a:rPr>
              <a:t/>
            </a:r>
            <a:br>
              <a:rPr lang="en-US" sz="1100" b="0" dirty="0" smtClean="0">
                <a:latin typeface="Calibri" pitchFamily="34" charset="0"/>
              </a:rPr>
            </a:br>
            <a:endParaRPr lang="en-US" sz="1100" b="0" dirty="0">
              <a:latin typeface="Calibri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6" t="10772" r="8660" b="12978"/>
          <a:stretch/>
        </p:blipFill>
        <p:spPr>
          <a:xfrm>
            <a:off x="224589" y="6214029"/>
            <a:ext cx="738411" cy="56777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04" t="18604" r="12302" b="17028"/>
          <a:stretch/>
        </p:blipFill>
        <p:spPr>
          <a:xfrm>
            <a:off x="7779540" y="5647404"/>
            <a:ext cx="983460" cy="567771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03" t="23530" r="9841" b="23897"/>
          <a:stretch/>
        </p:blipFill>
        <p:spPr>
          <a:xfrm>
            <a:off x="1215189" y="6327582"/>
            <a:ext cx="1236390" cy="34066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0623" y="5800810"/>
            <a:ext cx="889185" cy="340663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205" y="6339560"/>
            <a:ext cx="1426873" cy="39744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056" b="32621"/>
          <a:stretch/>
        </p:blipFill>
        <p:spPr>
          <a:xfrm>
            <a:off x="153493" y="5760052"/>
            <a:ext cx="1229578" cy="39744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86" t="25743" r="22347" b="20753"/>
          <a:stretch/>
        </p:blipFill>
        <p:spPr>
          <a:xfrm>
            <a:off x="2586789" y="6157251"/>
            <a:ext cx="754325" cy="51099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8989" y="6384360"/>
            <a:ext cx="1012161" cy="340663"/>
          </a:xfrm>
          <a:prstGeom prst="round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7288" y="5623852"/>
            <a:ext cx="620810" cy="624548"/>
          </a:xfrm>
          <a:prstGeom prst="ellipse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727" b="27358"/>
          <a:stretch/>
        </p:blipFill>
        <p:spPr>
          <a:xfrm>
            <a:off x="3456271" y="6242416"/>
            <a:ext cx="1003628" cy="510994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9996" y="6146302"/>
            <a:ext cx="1109394" cy="624548"/>
          </a:xfrm>
          <a:prstGeom prst="rect">
            <a:avLst/>
          </a:prstGeom>
        </p:spPr>
      </p:pic>
      <p:pic>
        <p:nvPicPr>
          <p:cNvPr id="35" name="Graphic 2">
            <a:extLst>
              <a:ext uri="{FF2B5EF4-FFF2-40B4-BE49-F238E27FC236}">
                <a16:creationId xmlns:a16="http://schemas.microsoft.com/office/drawing/2014/main" id="{DCD6F6F8-6FA8-4A79-BA60-83A16DB2B6E5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6"/>
              </a:ext>
            </a:extLst>
          </a:blip>
          <a:srcRect r="11029"/>
          <a:stretch/>
        </p:blipFill>
        <p:spPr>
          <a:xfrm>
            <a:off x="6095365" y="5676776"/>
            <a:ext cx="1596078" cy="482605"/>
          </a:xfrm>
          <a:prstGeom prst="rect">
            <a:avLst/>
          </a:prstGeom>
        </p:spPr>
      </p:pic>
      <p:pic>
        <p:nvPicPr>
          <p:cNvPr id="36" name="Picture 35" descr="A close up of a sign&#10;&#10;Description automatically generated">
            <a:extLst>
              <a:ext uri="{FF2B5EF4-FFF2-40B4-BE49-F238E27FC236}">
                <a16:creationId xmlns:a16="http://schemas.microsoft.com/office/drawing/2014/main" id="{5BE768C6-67BB-4CCA-A166-33825FC5AF42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7968" y="5694824"/>
            <a:ext cx="1419426" cy="482605"/>
          </a:xfrm>
          <a:prstGeom prst="rect">
            <a:avLst/>
          </a:prstGeom>
        </p:spPr>
      </p:pic>
      <p:pic>
        <p:nvPicPr>
          <p:cNvPr id="37" name="Picture 2" descr="Intel's new logo loses its swirl (and some of its personality) | Creative  Bloq">
            <a:extLst>
              <a:ext uri="{FF2B5EF4-FFF2-40B4-BE49-F238E27FC236}">
                <a16:creationId xmlns:a16="http://schemas.microsoft.com/office/drawing/2014/main" id="{9947DBA2-C600-43E1-8F0D-CF10258F020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1" t="10825" r="3418" b="8784"/>
          <a:stretch/>
        </p:blipFill>
        <p:spPr bwMode="auto">
          <a:xfrm>
            <a:off x="7751537" y="6327584"/>
            <a:ext cx="943099" cy="454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9974682" y="1739587"/>
            <a:ext cx="769518" cy="62261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9829800" y="2476480"/>
            <a:ext cx="1512881" cy="48326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10058400" y="3019937"/>
            <a:ext cx="2016258" cy="370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16137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Power Amplifier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6535" y="2809668"/>
            <a:ext cx="8667678" cy="2295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0825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8113"/>
            <a:ext cx="11098315" cy="547687"/>
          </a:xfrm>
        </p:spPr>
        <p:txBody>
          <a:bodyPr/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Current density, finger pitch limit </a:t>
            </a:r>
            <a:r>
              <a:rPr lang="en-US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ell output power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3790" y="3203975"/>
            <a:ext cx="3122738" cy="1774284"/>
          </a:xfrm>
          <a:prstGeom prst="rect">
            <a:avLst/>
          </a:prstGeom>
        </p:spPr>
      </p:pic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457200" y="1290646"/>
          <a:ext cx="52752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2" name="Equation" r:id="rId5" imgW="2933640" imgH="774360" progId="Equation.DSMT4">
                  <p:embed/>
                </p:oleObj>
              </mc:Choice>
              <mc:Fallback>
                <p:oleObj name="Equation" r:id="rId5" imgW="2933640" imgH="77436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0646"/>
                        <a:ext cx="52752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523875" y="3068960"/>
            <a:ext cx="11591925" cy="0"/>
          </a:xfrm>
          <a:prstGeom prst="line">
            <a:avLst/>
          </a:prstGeom>
          <a:noFill/>
          <a:ln w="381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57200" y="3584584"/>
          <a:ext cx="49799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3" name="Equation" r:id="rId7" imgW="2768400" imgH="685800" progId="Equation.DSMT4">
                  <p:embed/>
                </p:oleObj>
              </mc:Choice>
              <mc:Fallback>
                <p:oleObj name="Equation" r:id="rId7" imgW="2768400" imgH="685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84584"/>
                        <a:ext cx="4979987" cy="1243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>
            <a:off x="523875" y="4959170"/>
            <a:ext cx="11591925" cy="0"/>
          </a:xfrm>
          <a:prstGeom prst="line">
            <a:avLst/>
          </a:prstGeom>
          <a:noFill/>
          <a:ln w="381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57200" y="5062500"/>
          <a:ext cx="11079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4" name="Equation" r:id="rId9" imgW="6159240" imgH="279360" progId="Equation.DSMT4">
                  <p:embed/>
                </p:oleObj>
              </mc:Choice>
              <mc:Fallback>
                <p:oleObj name="Equation" r:id="rId9" imgW="61592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62500"/>
                        <a:ext cx="11079162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/>
          </p:nvPr>
        </p:nvGraphicFramePr>
        <p:xfrm>
          <a:off x="550863" y="5748300"/>
          <a:ext cx="1043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5" name="Equation" r:id="rId11" imgW="7721280" imgH="279360" progId="Equation.DSMT4">
                  <p:embed/>
                </p:oleObj>
              </mc:Choice>
              <mc:Fallback>
                <p:oleObj name="Equation" r:id="rId11" imgW="7721280" imgH="27936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5748300"/>
                        <a:ext cx="10434637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 bwMode="auto">
          <a:xfrm flipH="1" flipV="1">
            <a:off x="10985500" y="5900700"/>
            <a:ext cx="368300" cy="1524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11518900" y="5214900"/>
            <a:ext cx="368300" cy="1524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710300" y="1053125"/>
            <a:ext cx="1740806" cy="199523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39956" y="1046484"/>
            <a:ext cx="2008622" cy="199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92934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38113"/>
            <a:ext cx="11098315" cy="547687"/>
          </a:xfrm>
        </p:spPr>
        <p:txBody>
          <a:bodyPr/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Current density, finger pitch limit </a:t>
            </a:r>
            <a:r>
              <a:rPr lang="en-US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ell output power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2881" y="1133745"/>
            <a:ext cx="6446371" cy="4225064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84762" y="5511424"/>
            <a:ext cx="1196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de-DE" sz="2000" b="0" i="1" smtClean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de-DE" sz="2000" b="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br</a:t>
            </a: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, low </a:t>
            </a:r>
            <a:r>
              <a:rPr lang="de-DE" sz="2000" b="0" i="1" smtClean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de-DE" sz="2000" b="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 ?  Device sized to drive 50</a:t>
            </a:r>
            <a:r>
              <a:rPr lang="de-DE" sz="2000" b="0" smtClean="0"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 might approach </a:t>
            </a:r>
            <a:r>
              <a:rPr lang="de-DE" sz="2000" b="0" smtClean="0"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de-DE" sz="2000" b="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/4 width. </a:t>
            </a:r>
            <a:b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000" b="0" smtClean="0">
                <a:latin typeface="Calibri" panose="020F0502020204030204" pitchFamily="34" charset="0"/>
                <a:cs typeface="Calibri" panose="020F0502020204030204" pitchFamily="34" charset="0"/>
              </a:rPr>
              <a:t>Small finger pitch is critical; limited by thermal design</a:t>
            </a:r>
            <a:endParaRPr lang="de-DE" sz="20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4762" y="11430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de-DE" sz="2400" b="1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 cell @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z (1.6W)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V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ing, 1.67mA/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tes: 30 </a:t>
            </a:r>
            <a:r>
              <a:rPr lang="de-DE" sz="2400" b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dth, 15 </a:t>
            </a:r>
            <a:r>
              <a:rPr lang="de-DE" sz="2400" b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tch</a:t>
            </a:r>
            <a:r>
              <a:rPr lang="de-DE" sz="24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de-DE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84762" y="3924055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de-DE" sz="2400" b="1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 cell @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80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z</a:t>
            </a:r>
            <a:r>
              <a:rPr lang="de-DE" sz="2400" b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0mW)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V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ing, 3.3mA/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,</a:t>
            </a:r>
            <a:b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itters: 6 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length, 6 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pitch </a:t>
            </a:r>
            <a:endParaRPr lang="de-DE" sz="2400" b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86302" y="3000540"/>
            <a:ext cx="961860" cy="96186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17937" y="4522179"/>
            <a:ext cx="1053738" cy="106344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610600" y="1066800"/>
            <a:ext cx="35052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Clr>
                <a:srgbClr val="FF0000"/>
              </a:buClr>
            </a:pPr>
            <a:r>
              <a:rPr lang="de-DE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. Shinohara, Teledyne: GaN HEMT thermal analysis</a:t>
            </a:r>
            <a:endParaRPr lang="de-DE" sz="1200" b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884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161974"/>
            <a:ext cx="10210800" cy="447626"/>
          </a:xfrm>
        </p:spPr>
        <p:txBody>
          <a:bodyPr/>
          <a:lstStyle/>
          <a:p>
            <a:pPr eaLnBrk="1" hangingPunct="1"/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Low-Loss 100-300GHz Corporate Combining </a:t>
            </a:r>
            <a:endParaRPr lang="en-US" alt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0335" y="1133745"/>
            <a:ext cx="53105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lkinson trees are lossy: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nal passes through *many* 70.7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, 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lines.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lines are long.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0.7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ines are narrow…and lossy→ </a:t>
            </a:r>
            <a:r>
              <a:rPr lang="en-US" sz="20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0645" y="2585014"/>
            <a:ext cx="4265139" cy="27079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6390" y="2475048"/>
            <a:ext cx="3783629" cy="351923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549" y="4267885"/>
            <a:ext cx="2953705" cy="186141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546050" y="1133745"/>
            <a:ext cx="53105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ingle-(</a:t>
            </a:r>
            <a:r>
              <a:rPr lang="en-US" sz="2000" b="1" dirty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l</a:t>
            </a: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/4) combiners are much less lossy</a:t>
            </a:r>
            <a:b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ach design uses a single </a:t>
            </a:r>
            <a:r>
              <a:rPr lang="en-US" sz="2000" b="0" i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ffective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alibri" panose="020F0502020204030204" pitchFamily="34" charset="0"/>
              </a:rPr>
              <a:t>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/4 section.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horter lines, low-Z</a:t>
            </a:r>
            <a:r>
              <a:rPr lang="en-US" sz="2000" b="0" baseline="-2500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lines → lower loss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FF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ut, low loss only if transistor cells fit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115519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145130"/>
            <a:ext cx="9892825" cy="540670"/>
          </a:xfrm>
        </p:spPr>
        <p:txBody>
          <a:bodyPr/>
          <a:lstStyle/>
          <a:p>
            <a:pPr eaLnBrk="1" hangingPunct="1"/>
            <a:r>
              <a:rPr lang="en-US" altLang="fr-FR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00-300GHz </a:t>
            </a:r>
            <a:r>
              <a:rPr lang="en-US" altLang="fr-FR" b="1" smtClean="0">
                <a:latin typeface="Calibri" panose="020F0502020204030204" pitchFamily="34" charset="0"/>
                <a:cs typeface="Calibri" panose="020F0502020204030204" pitchFamily="34" charset="0"/>
              </a:rPr>
              <a:t>Power combining: what is best </a:t>
            </a:r>
            <a:r>
              <a:rPr lang="en-US" altLang="fr-FR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  <a:endParaRPr lang="en-US" alt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375" y="1448780"/>
            <a:ext cx="2072441" cy="2330518"/>
          </a:xfrm>
          <a:prstGeom prst="rect">
            <a:avLst/>
          </a:prstGeom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2731" y="1752600"/>
            <a:ext cx="1032047" cy="182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5740" y="4488635"/>
            <a:ext cx="3755027" cy="115016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963035" y="1070591"/>
            <a:ext cx="3285365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ct series-connecte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ifrin: 1992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en-US" sz="12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ve/mmWave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olithic Circuits Symp. 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ytheon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782435" y="1064669"/>
            <a:ext cx="32853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caded combining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Ahmed  2018 EuMIC, 2021 RFIC 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</a:t>
            </a:r>
            <a: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2400" y="3733800"/>
            <a:ext cx="3591843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ributed Active Transformer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l-NL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nl-NL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Aoki, </a:t>
            </a:r>
            <a:r>
              <a:rPr lang="nl-NL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nl-NL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 MTT, Jan. 2002 </a:t>
            </a:r>
            <a:r>
              <a:rPr lang="nl-NL" sz="12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CalTech)</a:t>
            </a:r>
            <a:endParaRPr lang="en-US" sz="1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10000" y="3733800"/>
            <a:ext cx="5715000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lun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ries-connecte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baluns: Y</a:t>
            </a:r>
            <a:r>
              <a:rPr lang="en-US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Yoshihara, </a:t>
            </a: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8 </a:t>
            </a:r>
            <a:r>
              <a:rPr lang="en-US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Asian Solid-State Circuits </a:t>
            </a: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ference</a:t>
            </a:r>
            <a:r>
              <a:rPr lang="en-US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Toshiba)</a:t>
            </a:r>
            <a:br>
              <a:rPr lang="en-US" sz="12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</a:t>
            </a: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12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</a:t>
            </a:r>
            <a:r>
              <a:rPr lang="en-US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luns: H. Park, et al, IEEE JSSC, Oct. 2014 </a:t>
            </a:r>
            <a:r>
              <a:rPr lang="en-US" sz="12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2400" y="1066800"/>
            <a:ext cx="2385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porate T-line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68987" y="1611447"/>
            <a:ext cx="4238727" cy="206462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74922" y="2590800"/>
            <a:ext cx="1111678" cy="91131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206" y="4495800"/>
            <a:ext cx="2099594" cy="13778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4001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11137"/>
            <a:ext cx="8153400" cy="398463"/>
          </a:xfrm>
        </p:spPr>
        <p:txBody>
          <a:bodyPr/>
          <a:lstStyle/>
          <a:p>
            <a:pPr eaLnBrk="1" hangingPunct="1"/>
            <a:r>
              <a:rPr lang="en-US" altLang="fr-FR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istor stacking. Why ? Why not ?</a:t>
            </a:r>
            <a:endParaRPr lang="en-US" alt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0375" y="4522515"/>
              <a:ext cx="10881360" cy="14396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large die area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high los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small die area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low loss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6622694"/>
                  </p:ext>
                </p:extLst>
              </p:nvPr>
            </p:nvGraphicFramePr>
            <p:xfrm>
              <a:off x="470375" y="4522515"/>
              <a:ext cx="10881360" cy="14396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697929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5473" t="-56897" r="-108728" b="-646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42993" t="-56897" b="-646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355" y="1088740"/>
            <a:ext cx="11479865" cy="34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82031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200526"/>
            <a:ext cx="9372600" cy="409074"/>
          </a:xfrm>
        </p:spPr>
        <p:txBody>
          <a:bodyPr/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Series </a:t>
            </a:r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combining using sub-</a:t>
            </a:r>
            <a:r>
              <a:rPr lang="en-US" b="1" smtClean="0"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/4 baluns</a:t>
            </a:r>
            <a:endParaRPr lang="en-US" alt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006" y="1178750"/>
            <a:ext cx="4341194" cy="3933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335361" y="5062137"/>
            <a:ext cx="288032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1GHz, 17 dB Gain</a:t>
            </a:r>
            <a:b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70 mW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16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t</a:t>
            </a:r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3% PAE</a:t>
            </a:r>
            <a:b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ledyne 250 nm InP HBT</a:t>
            </a:r>
            <a:b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 stages, </a:t>
            </a:r>
            <a:r>
              <a:rPr lang="en-US" sz="16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0 mm</a:t>
            </a:r>
            <a:r>
              <a:rPr lang="en-US" sz="1600" b="0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incl pads)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00845" y="4133465"/>
            <a:ext cx="7115216" cy="20119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2861" y="2033847"/>
            <a:ext cx="6047509" cy="1852353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790855" y="1245241"/>
            <a:ext cx="7025206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smtClean="0">
                <a:latin typeface="Symbol" panose="05050102010706020507" pitchFamily="18" charset="2"/>
                <a:cs typeface="Symap" panose="00000400000000000000" pitchFamily="2" charset="0"/>
              </a:rPr>
              <a:t>l</a:t>
            </a:r>
            <a: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>/4 </a:t>
            </a:r>
            <a:r>
              <a:rPr lang="en-US" sz="1600" b="0">
                <a:latin typeface="Calibri" panose="020F0502020204030204" pitchFamily="34" charset="0"/>
                <a:cs typeface="Calibri" panose="020F0502020204030204" pitchFamily="34" charset="0"/>
              </a:rPr>
              <a:t>baluns: </a:t>
            </a: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. Yoshihara, 2008 IEEE Asian Solid-State Circuits Conference </a:t>
            </a:r>
            <a:r>
              <a:rPr lang="en-US" sz="16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Toshiba</a:t>
            </a:r>
            <a:r>
              <a:rPr lang="en-US" sz="16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>sub-</a:t>
            </a:r>
            <a:r>
              <a:rPr lang="en-US" sz="1600" b="0" smtClean="0">
                <a:latin typeface="Symbol" panose="05050102010706020507" pitchFamily="18" charset="2"/>
                <a:cs typeface="Symap" panose="00000400000000000000" pitchFamily="2" charset="0"/>
              </a:rPr>
              <a:t>l</a:t>
            </a:r>
            <a: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>/4 baluns: H. Park, et al, IEEE JSSC, Oct. 2014 </a:t>
            </a:r>
            <a:r>
              <a:rPr lang="en-US" sz="160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)</a:t>
            </a:r>
            <a:endParaRPr lang="en-US" sz="16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484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9677400" cy="523826"/>
          </a:xfrm>
        </p:spPr>
        <p:txBody>
          <a:bodyPr/>
          <a:lstStyle/>
          <a:p>
            <a:pPr eaLnBrk="1" hangingPunct="1"/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Sub-</a:t>
            </a:r>
            <a:r>
              <a:rPr lang="en-US" b="1" dirty="0" smtClean="0"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/4 B</a:t>
            </a:r>
            <a:r>
              <a:rPr lang="en-US" altLang="fr-FR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alun Combiners. Why ? Why not ?</a:t>
            </a:r>
            <a:endParaRPr lang="en-US" alt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0375" y="4329651"/>
              <a:ext cx="11521440" cy="17088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512064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large die area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high los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small die area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low loss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ub-</a:t>
                          </a:r>
                          <a:r>
                            <a:rPr lang="en-US" sz="1800" dirty="0" smtClean="0">
                              <a:latin typeface="Symbol" panose="05050102010706020507" pitchFamily="18" charset="2"/>
                              <a:cs typeface="Calibri" panose="020F0502020204030204" pitchFamily="34" charset="0"/>
                            </a:rPr>
                            <a:t>l</a:t>
                          </a:r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/4 B</a:t>
                          </a:r>
                          <a:r>
                            <a:rPr lang="en-US" altLang="fr-FR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alun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</a:p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impedance shift of transistor-balun interconnect 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47963432"/>
                  </p:ext>
                </p:extLst>
              </p:nvPr>
            </p:nvGraphicFramePr>
            <p:xfrm>
              <a:off x="470375" y="4329651"/>
              <a:ext cx="11521440" cy="17088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512064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697929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55473" t="-57391" r="-124260" b="-10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125119" t="-57391" b="-1052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ub-</a:t>
                          </a:r>
                          <a:r>
                            <a:rPr lang="en-US" sz="1800" dirty="0" smtClean="0">
                              <a:latin typeface="Symbol" panose="05050102010706020507" pitchFamily="18" charset="2"/>
                              <a:cs typeface="Calibri" panose="020F0502020204030204" pitchFamily="34" charset="0"/>
                            </a:rPr>
                            <a:t>l</a:t>
                          </a:r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/4 B</a:t>
                          </a:r>
                          <a:r>
                            <a:rPr lang="en-US" altLang="fr-FR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alun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</a:p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impedance shift of transistor-balun interconnect 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715" y="1178750"/>
            <a:ext cx="6870023" cy="285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01086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124713"/>
            <a:ext cx="10134600" cy="561087"/>
          </a:xfrm>
        </p:spPr>
        <p:txBody>
          <a:bodyPr/>
          <a:lstStyle/>
          <a:p>
            <a:pPr eaLnBrk="1" hangingPunct="1"/>
            <a:r>
              <a:rPr lang="en-US" altLang="fr-FR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Cascade combining as stacking plus matching</a:t>
            </a:r>
            <a:endParaRPr lang="en-US" alt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89479" y="1002775"/>
            <a:ext cx="4525094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. S. H.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18 EuMIC (UCSB)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2557" y="1208144"/>
            <a:ext cx="5943603" cy="2299237"/>
          </a:xfrm>
          <a:prstGeom prst="rect">
            <a:avLst/>
          </a:prstGeom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1413841"/>
            <a:ext cx="1032047" cy="182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 bwMode="auto">
          <a:xfrm>
            <a:off x="1397560" y="1763815"/>
            <a:ext cx="117013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82767" y="1286609"/>
            <a:ext cx="2438858" cy="407621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5400000">
            <a:off x="378690" y="3590528"/>
            <a:ext cx="2322697" cy="258937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35636" y="3865355"/>
            <a:ext cx="3340384" cy="201558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76020" y="3924055"/>
            <a:ext cx="3120392" cy="1923851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 bwMode="auto">
          <a:xfrm>
            <a:off x="7716180" y="1763815"/>
            <a:ext cx="117013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1376442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515" y="1153435"/>
            <a:ext cx="9144000" cy="2995645"/>
          </a:xfrm>
          <a:prstGeom prst="rect">
            <a:avLst/>
          </a:prstGeom>
        </p:spPr>
      </p:pic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9144000" cy="647725"/>
          </a:xfrm>
        </p:spPr>
        <p:txBody>
          <a:bodyPr/>
          <a:lstStyle/>
          <a:p>
            <a:pPr eaLnBrk="1" hangingPunct="1"/>
            <a:r>
              <a:rPr lang="en-US" altLang="fr-FR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Generalized cascade combining</a:t>
            </a:r>
            <a:endParaRPr lang="en-US" altLang="fr-FR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737599" y="329568"/>
            <a:ext cx="3368659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. S. H.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18 EuMIC (UCSB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b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A. S. H. Ahmed, et al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21 RFIC Symposium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823BDE7-75BC-46F7-BFD9-C25C96269452}"/>
              </a:ext>
            </a:extLst>
          </p:cNvPr>
          <p:cNvSpPr/>
          <p:nvPr/>
        </p:nvSpPr>
        <p:spPr>
          <a:xfrm>
            <a:off x="6437757" y="4025624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266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16.8dBm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4.0% PAE </a:t>
            </a:r>
            <a:endParaRPr lang="en-US" sz="1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5"/>
          <a:srcRect l="80782"/>
          <a:stretch/>
        </p:blipFill>
        <p:spPr>
          <a:xfrm>
            <a:off x="3603368" y="3505200"/>
            <a:ext cx="1832377" cy="252530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5350" y="4055655"/>
            <a:ext cx="2643918" cy="2045393"/>
          </a:xfrm>
          <a:prstGeom prst="rect">
            <a:avLst/>
          </a:prstGeom>
        </p:spPr>
      </p:pic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60F11BDE-1A39-4E79-BAD0-5D2B90F10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79507" y="4268724"/>
          <a:ext cx="318135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2" name="KGPlot" r:id="rId7" imgW="5448240" imgH="3327120" progId="KGraph_Plot">
                  <p:embed/>
                </p:oleObj>
              </mc:Choice>
              <mc:Fallback>
                <p:oleObj name="KGPlot" r:id="rId7" imgW="5448240" imgH="3327120" progId="KGraph_Plot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0F11BDE-1A39-4E79-BAD0-5D2B90F10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507" y="4268724"/>
                        <a:ext cx="3181350" cy="196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CFD51F8-0841-436B-94D2-CD595EF559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56304" y="4239090"/>
          <a:ext cx="2825361" cy="189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3" name="KGPlot" r:id="rId9" imgW="4797177" imgH="3187468" progId="KGraph_Plot">
                  <p:embed/>
                </p:oleObj>
              </mc:Choice>
              <mc:Fallback>
                <p:oleObj name="KGPlot" r:id="rId9" imgW="4797177" imgH="3187468" progId="KGraph_Plot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CFD51F8-0841-436B-94D2-CD595EF55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304" y="4239090"/>
                        <a:ext cx="2825361" cy="1891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95929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68" y="4223802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376202"/>
            <a:ext cx="2235109" cy="18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279" y="76200"/>
            <a:ext cx="8231521" cy="649294"/>
          </a:xfrm>
        </p:spPr>
        <p:txBody>
          <a:bodyPr/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00-300GHz Wireless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544" y="4297031"/>
            <a:ext cx="3446503" cy="175557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5714" y="3560882"/>
            <a:ext cx="1395419" cy="1322138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3418965"/>
            <a:ext cx="765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100-300GHz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arriers, massive spatial multiplexing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2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hubs and backhaul links, high-resolution imaging radar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6172200" y="4038600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4" name="Equation" r:id="rId7" imgW="660240" imgH="177480" progId="Equation.DSMT4">
                    <p:embed/>
                  </p:oleObj>
                </mc:Choice>
                <mc:Fallback>
                  <p:oleObj name="Equation" r:id="rId7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5697713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5" name="Equation" r:id="rId9" imgW="545760" imgH="164880" progId="Equation.DSMT4">
                    <p:embed/>
                  </p:oleObj>
                </mc:Choice>
                <mc:Fallback>
                  <p:oleObj name="Equation" r:id="rId9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715677" y="34290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28600" y="857375"/>
            <a:ext cx="703478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Wireless networks: exploding demand.</a:t>
            </a:r>
          </a:p>
          <a:p>
            <a:r>
              <a:rPr lang="en-US" sz="2000" dirty="0">
                <a:latin typeface="Calibri" pitchFamily="34" charset="0"/>
              </a:rPr>
              <a:t>Immediate industry response: 5G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>
                <a:latin typeface="Calibri" pitchFamily="34" charset="0"/>
              </a:rPr>
              <a:t>     </a:t>
            </a:r>
            <a:r>
              <a:rPr lang="en-US" sz="2000" b="0" smtClean="0">
                <a:latin typeface="Calibri" pitchFamily="34" charset="0"/>
              </a:rPr>
              <a:t>~1~40 </a:t>
            </a:r>
            <a:r>
              <a:rPr lang="en-US" sz="2000" b="0" dirty="0" smtClean="0">
                <a:latin typeface="Calibri" pitchFamily="34" charset="0"/>
              </a:rPr>
              <a:t>GHz </a:t>
            </a:r>
            <a:r>
              <a:rPr lang="en-US" sz="2000" b="0" smtClean="0">
                <a:latin typeface="Calibri" pitchFamily="34" charset="0"/>
              </a:rPr>
              <a:t>("5G?")</a:t>
            </a:r>
            <a:r>
              <a:rPr lang="en-US" sz="2000" b="0" dirty="0" smtClean="0">
                <a:latin typeface="Calibri" pitchFamily="34" charset="0"/>
              </a:rPr>
              <a:t/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    ~40~100GHz ("5.5G ?")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000" dirty="0">
                <a:latin typeface="Calibri" pitchFamily="34" charset="0"/>
              </a:rPr>
              <a:t>Next </a:t>
            </a:r>
            <a:r>
              <a:rPr lang="en-US" sz="2000">
                <a:latin typeface="Calibri" pitchFamily="34" charset="0"/>
              </a:rPr>
              <a:t>generation </a:t>
            </a:r>
            <a:r>
              <a:rPr lang="en-US" sz="2000" smtClean="0">
                <a:latin typeface="Calibri" pitchFamily="34" charset="0"/>
              </a:rPr>
              <a:t>might be </a:t>
            </a:r>
            <a:r>
              <a:rPr lang="en-US" sz="2000" dirty="0">
                <a:latin typeface="Calibri" pitchFamily="34" charset="0"/>
              </a:rPr>
              <a:t>above 100GHz</a:t>
            </a:r>
            <a:r>
              <a:rPr lang="en-US" sz="2000" dirty="0" smtClean="0">
                <a:latin typeface="Calibri" pitchFamily="34" charset="0"/>
              </a:rPr>
              <a:t>.. (?)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greatly increased spectrum, massive spatial </a:t>
            </a:r>
            <a:r>
              <a:rPr lang="en-US" sz="2000" b="0" dirty="0" smtClean="0">
                <a:latin typeface="Calibri" pitchFamily="34" charset="0"/>
              </a:rPr>
              <a:t>multiplexing</a:t>
            </a:r>
            <a:endParaRPr lang="en-US" sz="2000" b="0" dirty="0"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384" y="609600"/>
            <a:ext cx="2566416" cy="1371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688" y="1975104"/>
            <a:ext cx="3639312" cy="1377696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10515600" y="4049713"/>
            <a:ext cx="1062038" cy="293687"/>
            <a:chOff x="5791200" y="6488113"/>
            <a:chExt cx="1062038" cy="293687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6" name="Equation" r:id="rId13" imgW="596880" imgH="164880" progId="Equation.DSMT4">
                    <p:embed/>
                  </p:oleObj>
                </mc:Choice>
                <mc:Fallback>
                  <p:oleObj name="Equation" r:id="rId13" imgW="596880" imgH="16488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626284" y="4846070"/>
            <a:ext cx="3428289" cy="1264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522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9269415" cy="498465"/>
          </a:xfrm>
        </p:spPr>
        <p:txBody>
          <a:bodyPr/>
          <a:lstStyle/>
          <a:p>
            <a:pPr eaLnBrk="1" hangingPunct="1"/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Cascade </a:t>
            </a:r>
            <a:r>
              <a:rPr lang="en-US" altLang="fr-FR" b="1" dirty="0">
                <a:latin typeface="Calibri" panose="020F0502020204030204" pitchFamily="34" charset="0"/>
                <a:cs typeface="Calibri" panose="020F0502020204030204" pitchFamily="34" charset="0"/>
              </a:rPr>
              <a:t>Combining:  Why ? Why not ?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385" y="1358770"/>
            <a:ext cx="2164723" cy="226717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720" y="1600200"/>
            <a:ext cx="3924342" cy="157505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01000" y="1600200"/>
            <a:ext cx="3627120" cy="198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0375" y="3564015"/>
              <a:ext cx="10881360" cy="23540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large die area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high los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small die area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low loss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arge interstage matching networks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interstage matching networks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#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baseline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 cell pass-though losse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 smtClean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896904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7" name="Table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57910939"/>
                  </p:ext>
                </p:extLst>
              </p:nvPr>
            </p:nvGraphicFramePr>
            <p:xfrm>
              <a:off x="470375" y="3564015"/>
              <a:ext cx="10881360" cy="23540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697929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55473" t="-57391" r="-108728" b="-1973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142993" t="-57391" b="-1973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arge interstage matching networks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interstage matching networks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#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baseline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 cell pass-though losse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 smtClean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rgbClr val="FFFF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8969045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256" y="1049200"/>
            <a:ext cx="1489132" cy="93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9220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192187"/>
            <a:ext cx="9601200" cy="417413"/>
          </a:xfrm>
        </p:spPr>
        <p:txBody>
          <a:bodyPr/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Recent high-efficiency 100-300GHz PAs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C6D5ADB-5DA2-43DD-81B2-3FE625691AAD}"/>
              </a:ext>
            </a:extLst>
          </p:cNvPr>
          <p:cNvSpPr/>
          <p:nvPr/>
        </p:nvSpPr>
        <p:spPr>
          <a:xfrm>
            <a:off x="2729714" y="4482970"/>
            <a:ext cx="2166234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30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200mW, 17.8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6200" y="4485656"/>
            <a:ext cx="2257285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40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20.5dBm, 20.8% PAE 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823BDE7-75BC-46F7-BFD9-C25C96269452}"/>
              </a:ext>
            </a:extLst>
          </p:cNvPr>
          <p:cNvSpPr/>
          <p:nvPr/>
        </p:nvSpPr>
        <p:spPr>
          <a:xfrm>
            <a:off x="9646786" y="4482970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66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6.8dBm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4.0% PAE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AD3066F-6BBB-47D2-94DD-5E87DAD4F82A}"/>
              </a:ext>
            </a:extLst>
          </p:cNvPr>
          <p:cNvSpPr/>
          <p:nvPr/>
        </p:nvSpPr>
        <p:spPr>
          <a:xfrm>
            <a:off x="6477000" y="4483304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94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17.4dBm, 8.5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051742" y="1003670"/>
            <a:ext cx="438921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et al, 2020 IMS, 2020 EuMIC, 2021 IMS, 2021 RFIC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034" y="1358770"/>
            <a:ext cx="11536680" cy="3055620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1089464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4955" y="4814267"/>
            <a:ext cx="1641665" cy="1270028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A76C3A76-F4E8-4ECF-91AA-C320D870584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51"/>
          <a:stretch/>
        </p:blipFill>
        <p:spPr bwMode="auto">
          <a:xfrm>
            <a:off x="7041105" y="4778670"/>
            <a:ext cx="1021747" cy="13056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330" y="4734252"/>
            <a:ext cx="975360" cy="139446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15509" y="4779150"/>
            <a:ext cx="1796783" cy="1337893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5910" y="5010241"/>
            <a:ext cx="1169951" cy="714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3717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140 GHz </a:t>
            </a: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rray Module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608243" y="2734537"/>
            <a:ext cx="1752600" cy="28730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6547" y="3302407"/>
            <a:ext cx="2284804" cy="171360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3751" y="3276600"/>
            <a:ext cx="952435" cy="169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24434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122398"/>
            <a:ext cx="9601200" cy="563402"/>
          </a:xfrm>
        </p:spPr>
        <p:txBody>
          <a:bodyPr/>
          <a:lstStyle/>
          <a:p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The mm-wave module design problem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7223" y="1088740"/>
            <a:ext cx="2649397" cy="136306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925" y="1185288"/>
            <a:ext cx="2027522" cy="1231249"/>
          </a:xfrm>
          <a:prstGeom prst="rect">
            <a:avLst/>
          </a:prstGeom>
        </p:spPr>
      </p:pic>
      <p:pic>
        <p:nvPicPr>
          <p:cNvPr id="16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91055" y="2593525"/>
            <a:ext cx="4580872" cy="152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27686" y="4316867"/>
            <a:ext cx="3270673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30" y="4565615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28600" y="1076545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228600" y="2888940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</p:spTree>
    <p:extLst>
      <p:ext uri="{BB962C8B-B14F-4D97-AF65-F5344CB8AC3E}">
        <p14:creationId xmlns:p14="http://schemas.microsoft.com/office/powerpoint/2010/main" val="2788277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1830" y="211137"/>
            <a:ext cx="11465370" cy="398463"/>
          </a:xfrm>
        </p:spPr>
        <p:txBody>
          <a:bodyPr/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Do we need 2D arrays ? 1D steering might be fine.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6100" y="1493785"/>
            <a:ext cx="5002401" cy="416433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94075" y="1252789"/>
            <a:ext cx="647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/sin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f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delobes provide strong signals to tall buildings.</a:t>
            </a:r>
          </a:p>
          <a:p>
            <a:pPr>
              <a:spcBef>
                <a:spcPts val="0"/>
              </a:spcBef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viding sidelobes reduces broadside gain by less than 3dB.</a:t>
            </a:r>
          </a:p>
          <a:p>
            <a:pPr>
              <a:spcBef>
                <a:spcPts val="0"/>
              </a:spcBef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Don't need 2D arrays to serve tall buildings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15493" y="2573905"/>
          <a:ext cx="5293591" cy="371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4" name="KGPlot" r:id="rId4" imgW="5118120" imgH="3602520" progId="KGraph_Plot">
                  <p:embed/>
                </p:oleObj>
              </mc:Choice>
              <mc:Fallback>
                <p:oleObj name="KGPlot" r:id="rId4" imgW="5118120" imgH="3602520" progId="KGraph_Plot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93" y="2573905"/>
                        <a:ext cx="5293591" cy="3716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74591" y="2258870"/>
            <a:ext cx="2696484" cy="1797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5825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1137"/>
            <a:ext cx="11277600" cy="398463"/>
          </a:xfrm>
        </p:spPr>
        <p:txBody>
          <a:bodyPr/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2D vs. 1D: user spatial distribution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7630" y="1133745"/>
            <a:ext cx="5161550" cy="1625971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4535" y="3260737"/>
            <a:ext cx="2778359" cy="2644055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335" y="3247877"/>
            <a:ext cx="2778359" cy="2644055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643217" y="3338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1: 2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43217" y="4927332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2: 1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386418" y="2888940"/>
            <a:ext cx="41148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 &amp; vertical  user distributions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339417" y="2888940"/>
            <a:ext cx="3517223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, nonuniform vertical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295514" y="353429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9863417" y="340333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FF0000"/>
                </a:solidFill>
              </a:rPr>
              <a:t>✘</a:t>
            </a:r>
            <a:r>
              <a:rPr lang="en-US" sz="2800" dirty="0" smtClean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291417" y="507973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863417" y="507973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98040" y="5758865"/>
            <a:ext cx="1165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tial distribution of users, and of scattering objects, guides choice of array geometry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1170195"/>
            <a:ext cx="2335807" cy="1877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288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1137"/>
            <a:ext cx="9220200" cy="398463"/>
          </a:xfrm>
        </p:spPr>
        <p:txBody>
          <a:bodyPr/>
          <a:lstStyle/>
          <a:p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140GHz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hub: packaging challenges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114400"/>
            <a:ext cx="1557251" cy="118040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1146116"/>
            <a:ext cx="2143447" cy="103508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66800"/>
            <a:ext cx="4191000" cy="3600907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93786" y="3504828"/>
            <a:ext cx="2423718" cy="137197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502118"/>
            <a:ext cx="2029779" cy="1279282"/>
          </a:xfrm>
          <a:prstGeom prst="rect">
            <a:avLst/>
          </a:prstGeom>
        </p:spPr>
      </p:pic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129245" y="1073861"/>
            <a:ext cx="4962352" cy="69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IC-package interconnect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fficult at &gt; 100 GHz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4129245" y="1853825"/>
            <a:ext cx="4962352" cy="69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Removing hea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vias are marginal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129245" y="3158970"/>
            <a:ext cx="4962352" cy="10061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Interconnect den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e wiring for DC, LO, IF, control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to fit these all in.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4143661" y="4540705"/>
            <a:ext cx="7757984" cy="16217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Economies of scal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dvanced packaging standards require sophisticated tool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volume orders onl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for small-volume orders (research, universities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ackaging industry is moving offshor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38240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11201400" cy="466725"/>
          </a:xfrm>
        </p:spPr>
        <p:txBody>
          <a:bodyPr/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00-300GHz IC-package connections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400" y="1133745"/>
            <a:ext cx="10936215" cy="500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05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10668000" cy="381000"/>
          </a:xfrm>
        </p:spPr>
        <p:txBody>
          <a:bodyPr/>
          <a:lstStyle/>
          <a:p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140GHz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hub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Cs &amp; Antennas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33400" y="932968"/>
            <a:ext cx="94488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iver: A. Farid et. al</a:t>
            </a:r>
            <a:r>
              <a:rPr lang="en-US" sz="1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BCICTS</a:t>
            </a:r>
            <a:r>
              <a:rPr lang="en-US" sz="1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Transmitter: A. Farid et. al, 2022 IEEE Trans. MTT 10.1109/TMTT.2022.3161972  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6" name="Picture 3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928" y="1375557"/>
            <a:ext cx="6234545" cy="4675909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613107" y="2293819"/>
            <a:ext cx="4814979" cy="270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58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423"/>
            <a:ext cx="10972800" cy="711577"/>
          </a:xfrm>
        </p:spPr>
        <p:txBody>
          <a:bodyPr/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35GHz 8-channel MIMO hub array tile modules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2" name="Picture 2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232187"/>
            <a:ext cx="67151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Picture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516" y="3095621"/>
            <a:ext cx="23526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7" descr="Picture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915" y="1628800"/>
            <a:ext cx="6562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 descr="Pictur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850" y="1993080"/>
            <a:ext cx="4756785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9" descr="Picture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9966" y="3069897"/>
            <a:ext cx="2587943" cy="1079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1573" y="4228644"/>
            <a:ext cx="1118335" cy="183331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2239556" y="4721286"/>
            <a:ext cx="1379662" cy="62343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49318" y="5392114"/>
            <a:ext cx="1386367" cy="627686"/>
          </a:xfrm>
          <a:prstGeom prst="rect">
            <a:avLst/>
          </a:prstGeom>
        </p:spPr>
      </p:pic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228600" y="4084585"/>
            <a:ext cx="1800035" cy="4706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110mW InP PA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0.8% PAE</a:t>
            </a: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2245201" y="4039580"/>
            <a:ext cx="1879123" cy="6645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CMOS TX, RX ICs 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GlobalFoundries 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2nm SOI CMOS. </a:t>
            </a: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200345" y="5686092"/>
            <a:ext cx="2160240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Teledyne 250nm  InP HBT</a:t>
            </a:r>
          </a:p>
        </p:txBody>
      </p:sp>
      <p:sp>
        <p:nvSpPr>
          <p:cNvPr id="3" name="Rectangle 2"/>
          <p:cNvSpPr/>
          <p:nvPr/>
        </p:nvSpPr>
        <p:spPr>
          <a:xfrm>
            <a:off x="5257800" y="830622"/>
            <a:ext cx="685800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iver: A. Farid et. al, 2021 IEEE BCICTS; Transmitter: A. Farid et. al, 2022 IEEE Trans. MTT 10.1109/TMTT.2022.3161972  </a:t>
            </a:r>
            <a:endParaRPr lang="en-US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192751" y="4245263"/>
            <a:ext cx="1784503" cy="1884037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57494" y="4464115"/>
            <a:ext cx="2545080" cy="166116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862318" y="4489212"/>
            <a:ext cx="2556794" cy="1649951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76200" y="913078"/>
            <a:ext cx="6400800" cy="29731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hub receiver array modules, </a:t>
            </a:r>
            <a:b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-element, 8-element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beamforming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ssion up to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Gb/s</a:t>
            </a:r>
          </a:p>
          <a:p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hub </a:t>
            </a: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tter array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ules</a:t>
            </a:r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-element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8.5dBm EIRP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ssion up to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Gb/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ormance limited by assembly yield.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rate limited by connector.</a:t>
            </a:r>
            <a:endParaRPr lang="en-US" sz="1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99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8" y="1078030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230430"/>
            <a:ext cx="2235109" cy="18026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687" y="1001829"/>
            <a:ext cx="2198232" cy="21851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1137"/>
            <a:ext cx="9220200" cy="398463"/>
          </a:xfrm>
        </p:spPr>
        <p:txBody>
          <a:bodyPr/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Benefits of Short Wavelengths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1151259"/>
            <a:ext cx="3446503" cy="175557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52400" y="697468"/>
            <a:ext cx="11214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4765" y="3666833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448800" y="1154230"/>
            <a:ext cx="1352550" cy="317500"/>
            <a:chOff x="9448800" y="1295400"/>
            <a:chExt cx="1352550" cy="3175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6" name="Equation" r:id="rId7" imgW="761760" imgH="177480" progId="Equation.DSMT4">
                    <p:embed/>
                  </p:oleObj>
                </mc:Choice>
                <mc:Fallback>
                  <p:oleObj name="Equation" r:id="rId7" imgW="76176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8001000" y="1547840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7" name="Equation" r:id="rId9" imgW="660240" imgH="177480" progId="Equation.DSMT4">
                    <p:embed/>
                  </p:oleObj>
                </mc:Choice>
                <mc:Fallback>
                  <p:oleObj name="Equation" r:id="rId9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2551941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8" name="Equation" r:id="rId11" imgW="545760" imgH="164880" progId="Equation.DSMT4">
                    <p:embed/>
                  </p:oleObj>
                </mc:Choice>
                <mc:Fallback>
                  <p:oleObj name="Equation" r:id="rId11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993157" y="3502765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924800" y="3883765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8020050" y="3578965"/>
            <a:ext cx="40195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amp; LNA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77200" y="5179165"/>
            <a:ext cx="3562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40GHz wireless: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5800" y="4267453"/>
            <a:ext cx="2517334" cy="1949515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2945" y="4867813"/>
            <a:ext cx="1534961" cy="1454352"/>
          </a:xfrm>
          <a:prstGeom prst="rect">
            <a:avLst/>
          </a:prstGeom>
        </p:spPr>
      </p:pic>
      <p:grpSp>
        <p:nvGrpSpPr>
          <p:cNvPr id="33" name="Group 32"/>
          <p:cNvGrpSpPr/>
          <p:nvPr/>
        </p:nvGrpSpPr>
        <p:grpSpPr>
          <a:xfrm>
            <a:off x="6432197" y="5480483"/>
            <a:ext cx="1062038" cy="293687"/>
            <a:chOff x="5791200" y="6488113"/>
            <a:chExt cx="1062038" cy="293687"/>
          </a:xfrm>
        </p:grpSpPr>
        <p:sp>
          <p:nvSpPr>
            <p:cNvPr id="43" name="Rectangle 42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829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0" name="Picture 49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108879" y="3708015"/>
            <a:ext cx="3771118" cy="1391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5437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3124200"/>
            <a:ext cx="3069668" cy="1551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20074" t="4141" r="7690"/>
          <a:stretch/>
        </p:blipFill>
        <p:spPr>
          <a:xfrm>
            <a:off x="2667000" y="3132033"/>
            <a:ext cx="3111881" cy="3087734"/>
          </a:xfrm>
          <a:prstGeom prst="rect">
            <a:avLst/>
          </a:prstGeom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210 </a:t>
            </a: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GHz </a:t>
            </a: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nd 280 GHz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rray Module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819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9372600" cy="685800"/>
          </a:xfrm>
        </p:spPr>
        <p:txBody>
          <a:bodyPr/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210 GHz MIMO </a:t>
            </a:r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backhaul modules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 </a:t>
            </a:r>
            <a:r>
              <a:rPr lang="en-US" sz="2000" b="0" dirty="0" smtClean="0">
                <a:latin typeface="Calibri" pitchFamily="34" charset="0"/>
              </a:rPr>
              <a:t>for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m </a:t>
            </a:r>
            <a:r>
              <a:rPr lang="en-US" sz="2000" b="0" dirty="0" smtClean="0">
                <a:latin typeface="Calibri" pitchFamily="34" charset="0"/>
              </a:rPr>
              <a:t>link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343400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63mW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87067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3279"/>
            <a:ext cx="9220200" cy="398463"/>
          </a:xfrm>
        </p:spPr>
        <p:txBody>
          <a:bodyPr/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GHz Transmitter and Receiver IC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249437" y="960983"/>
            <a:ext cx="38322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. Seo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2021 IMS;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4307" y="2656055"/>
            <a:ext cx="4387446" cy="1347982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967" y="1223755"/>
            <a:ext cx="4731327" cy="1357745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5358" y="1223755"/>
            <a:ext cx="3699164" cy="135774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CCBBA79D-DF0B-437B-96CC-7AD453C54F1A}"/>
              </a:ext>
            </a:extLst>
          </p:cNvPr>
          <p:cNvSpPr txBox="1"/>
          <p:nvPr/>
        </p:nvSpPr>
        <p:spPr>
          <a:xfrm>
            <a:off x="9459130" y="2336399"/>
            <a:ext cx="1361270" cy="261610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1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Size: 2.3 x 0.85 mm</a:t>
            </a:r>
            <a:r>
              <a:rPr kumimoji="0" lang="en-US" altLang="ko-KR" sz="110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kumimoji="0" lang="ko-KR" altLang="en-US" sz="1100" i="0" u="none" strike="noStrike" kern="0" cap="none" spc="0" normalizeH="0" baseline="30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5D40CD4-E415-4659-9ED9-315080F78172}"/>
              </a:ext>
            </a:extLst>
          </p:cNvPr>
          <p:cNvSpPr txBox="1"/>
          <p:nvPr/>
        </p:nvSpPr>
        <p:spPr>
          <a:xfrm>
            <a:off x="4495800" y="2336399"/>
            <a:ext cx="1361270" cy="2446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100" b="1" dirty="0">
                <a:latin typeface="Calibri" panose="020F0502020204030204" pitchFamily="34" charset="0"/>
                <a:cs typeface="Calibri" panose="020F0502020204030204" pitchFamily="34" charset="0"/>
              </a:rPr>
              <a:t>Size: 2.9 x 0.75 mm</a:t>
            </a:r>
            <a:r>
              <a:rPr lang="en-US" altLang="ko-KR" sz="11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ko-KR" altLang="en-US" sz="11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31" name="Object 2">
            <a:extLst>
              <a:ext uri="{FF2B5EF4-FFF2-40B4-BE49-F238E27FC236}">
                <a16:creationId xmlns:a16="http://schemas.microsoft.com/office/drawing/2014/main" id="{D355B77C-3514-44D0-91DC-2682A7C75CD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200" y="4014065"/>
          <a:ext cx="2980811" cy="211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0" name="KGPlot" r:id="rId6" imgW="4660920" imgH="3327120" progId="KGraph_Plot">
                  <p:embed/>
                </p:oleObj>
              </mc:Choice>
              <mc:Fallback>
                <p:oleObj name="KGPlot" r:id="rId6" imgW="4660920" imgH="3327120" progId="KGraph_Plot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D355B77C-3514-44D0-91DC-2682A7C75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014065"/>
                        <a:ext cx="2980811" cy="21142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42522" y="2701153"/>
            <a:ext cx="3662120" cy="1357917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D9B8CB2-1E84-41EE-894E-7662BBBAEA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64102" y="4122515"/>
          <a:ext cx="2798035" cy="196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1" name="KGPlot" r:id="rId9" imgW="4686120" imgH="3314520" progId="KGraph_Plot">
                  <p:embed/>
                </p:oleObj>
              </mc:Choice>
              <mc:Fallback>
                <p:oleObj name="KGPlot" r:id="rId9" imgW="4686120" imgH="3314520" progId="KGraph_Plot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D9B8CB2-1E84-41EE-894E-7662BBBAE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102" y="4122515"/>
                        <a:ext cx="2798035" cy="19667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>
            <a:extLst>
              <a:ext uri="{FF2B5EF4-FFF2-40B4-BE49-F238E27FC236}">
                <a16:creationId xmlns:a16="http://schemas.microsoft.com/office/drawing/2014/main" id="{1537A7E5-8860-421F-954A-6D34F59F89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20176" y="4024176"/>
          <a:ext cx="2952404" cy="205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2" name="KGPlot" r:id="rId11" imgW="4698720" imgH="3289320" progId="KGraph_Plot">
                  <p:embed/>
                </p:oleObj>
              </mc:Choice>
              <mc:Fallback>
                <p:oleObj name="KGPlot" r:id="rId11" imgW="4698720" imgH="3289320" progId="KGraph_Plot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1537A7E5-8860-421F-954A-6D34F59F8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6" y="4024176"/>
                        <a:ext cx="2952404" cy="20524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>
            <a:extLst>
              <a:ext uri="{FF2B5EF4-FFF2-40B4-BE49-F238E27FC236}">
                <a16:creationId xmlns:a16="http://schemas.microsoft.com/office/drawing/2014/main" id="{5FA576A0-0505-4D67-A2A3-780BC43DD6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25598" y="4024176"/>
          <a:ext cx="2920383" cy="211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053" name="KGPlot" r:id="rId13" imgW="4711680" imgH="3416040" progId="KGraph_Plot">
                  <p:embed/>
                </p:oleObj>
              </mc:Choice>
              <mc:Fallback>
                <p:oleObj name="KGPlot" r:id="rId13" imgW="4711680" imgH="3416040" progId="KGraph_Plot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5FA576A0-0505-4D67-A2A3-780BC43DD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25598" y="4024176"/>
                        <a:ext cx="2920383" cy="21173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08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18DB19F-9771-485C-A9FD-019C7C206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97747"/>
            <a:ext cx="10972800" cy="621874"/>
          </a:xfrm>
        </p:spPr>
        <p:txBody>
          <a:bodyPr/>
          <a:lstStyle/>
          <a:p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280GHz Transmitter and Receiver IC Designs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780568"/>
            <a:ext cx="348807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olyu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lz, Ahmed, Seo; UCSB/Sungkyunkwan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990600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132853"/>
            <a:ext cx="5013960" cy="17526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123772" y="1808000"/>
            <a:ext cx="1095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eceiver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410200" y="1808000"/>
            <a:ext cx="1413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mitter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86349" y="3953268"/>
            <a:ext cx="4278928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1dB noise figure, 40GHz bandwidth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181600" y="3941600"/>
            <a:ext cx="3736536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7dB saturated output power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04800" y="5105400"/>
            <a:ext cx="5039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Application: point-point MIMO backhaul link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3732" y="2144221"/>
            <a:ext cx="6922068" cy="1736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420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33400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00-300GHz Wireles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667000"/>
            <a:ext cx="8931753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391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023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2242" y="3021872"/>
            <a:ext cx="3791153" cy="1931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186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9574212" cy="762000"/>
          </a:xfrm>
        </p:spPr>
        <p:txBody>
          <a:bodyPr/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936977"/>
            <a:ext cx="9753600" cy="52904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silicon for short ranges below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0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Hz.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 or III-V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 and PAs for longer-range links.  Just like cell phones today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frequency extenders for 340GHz and beyond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mputational complexit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sh networking to accommodate beam blockage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riving the technologies to low cost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3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7712441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33400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smtClean="0">
                <a:solidFill>
                  <a:srgbClr val="000000"/>
                </a:solidFill>
                <a:latin typeface="Calibri" pitchFamily="34" charset="0"/>
              </a:rPr>
              <a:t>In case</a:t>
            </a:r>
            <a:br>
              <a:rPr lang="en-US" altLang="en-US" sz="800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smtClean="0">
                <a:solidFill>
                  <a:srgbClr val="000000"/>
                </a:solidFill>
                <a:latin typeface="Calibri" pitchFamily="34" charset="0"/>
              </a:rPr>
              <a:t>of questions</a:t>
            </a:r>
          </a:p>
        </p:txBody>
      </p:sp>
    </p:spTree>
    <p:extLst>
      <p:ext uri="{BB962C8B-B14F-4D97-AF65-F5344CB8AC3E}">
        <p14:creationId xmlns:p14="http://schemas.microsoft.com/office/powerpoint/2010/main" val="3508266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1137"/>
            <a:ext cx="10896600" cy="398463"/>
          </a:xfrm>
        </p:spPr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0 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z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spatially multiplexed base station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81000" y="1503807"/>
            <a:ext cx="11205610" cy="177279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f we use instead a 70GHz carrier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he range increases to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7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vs.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4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but the handset becomes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6mm×16m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vs. 8mm×8mm),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hub array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comes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9mm×612mm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vs.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mm×328mm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80999" y="3838004"/>
            <a:ext cx="9810455" cy="88639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r, use a 4×4 (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8mm×8m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 handset array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range becomes ..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bout 4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404410" y="5090858"/>
            <a:ext cx="11658600" cy="9848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andset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ea (more handset elements)→ 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nk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udge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asier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o obtain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cense for 140±2.5GHz than 70±2.5GHz</a:t>
            </a:r>
          </a:p>
        </p:txBody>
      </p:sp>
    </p:spTree>
    <p:extLst>
      <p:ext uri="{BB962C8B-B14F-4D97-AF65-F5344CB8AC3E}">
        <p14:creationId xmlns:p14="http://schemas.microsoft.com/office/powerpoint/2010/main" val="26232764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1974"/>
            <a:ext cx="10744200" cy="447626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5 GHz,</a:t>
            </a:r>
            <a:r>
              <a:rPr lang="en-US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640 Gb/s MIMO backhaul (</a:t>
            </a:r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6QAM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87905" y="1212964"/>
            <a:ext cx="8818485" cy="1080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</a:rPr>
              <a:t>Why not use a lower-frequency carrier, e.g. 75 GHz ?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Must use at least 16QAM, given 80Gb/s/channel…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830415" y="5364215"/>
            <a:ext cx="7812075" cy="4431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milar RF power output, physically larger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770765" y="2888940"/>
            <a:ext cx="8340570" cy="182203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8-element 640Gb/s linear array:</a:t>
            </a:r>
            <a:endParaRPr lang="en-US" sz="32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6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.5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linear array</a:t>
            </a:r>
          </a:p>
        </p:txBody>
      </p:sp>
    </p:spTree>
    <p:extLst>
      <p:ext uri="{BB962C8B-B14F-4D97-AF65-F5344CB8AC3E}">
        <p14:creationId xmlns:p14="http://schemas.microsoft.com/office/powerpoint/2010/main" val="4219179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371600" y="701219"/>
            <a:ext cx="95488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pplication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57200" y="2667000"/>
            <a:ext cx="109728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819" y="3021872"/>
            <a:ext cx="3791153" cy="19311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0886" y="2860471"/>
            <a:ext cx="2883408" cy="14752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1437" y="4191000"/>
            <a:ext cx="1268563" cy="1201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770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906901"/>
            <a:ext cx="9144001" cy="33602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1137"/>
            <a:ext cx="9220200" cy="398463"/>
          </a:xfrm>
        </p:spPr>
        <p:txBody>
          <a:bodyPr/>
          <a:lstStyle/>
          <a:p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140GHz </a:t>
            </a:r>
            <a:r>
              <a:rPr lang="en-US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rate</a:t>
            </a:r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-MIMO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hub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773406"/>
            <a:ext cx="11747138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f demo uses 32-element array (four 1×8 modules):</a:t>
            </a:r>
            <a:b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PAs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 total capacity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7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total margins</a:t>
            </a:r>
            <a:endParaRPr lang="en-US" sz="2800" b="0" dirty="0" smtClean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330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1137"/>
            <a:ext cx="10896600" cy="398463"/>
          </a:xfrm>
        </p:spPr>
        <p:txBody>
          <a:bodyPr/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210 GHz,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640 Gb/s </a:t>
            </a:r>
            <a:r>
              <a:rPr lang="en-US" b="1">
                <a:latin typeface="Calibri" panose="020F0502020204030204" pitchFamily="34" charset="0"/>
                <a:cs typeface="Calibri" panose="020F0502020204030204" pitchFamily="34" charset="0"/>
              </a:rPr>
              <a:t>MIMO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Backhaul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</a:t>
            </a:r>
            <a:r>
              <a:rPr lang="en-US" sz="2000">
                <a:solidFill>
                  <a:srgbClr val="000000"/>
                </a:solidFill>
                <a:latin typeface="Calibri" pitchFamily="34" charset="0"/>
              </a:rPr>
              <a:t>MIMO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 array</a:t>
            </a:r>
            <a:r>
              <a:rPr lang="en-US" sz="2000" b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smtClean="0">
                <a:solidFill>
                  <a:schemeClr val="tx2"/>
                </a:solidFill>
                <a:latin typeface="Calibri" pitchFamily="34" charset="0"/>
              </a:rPr>
              <a:t>2.1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267200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18dBm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7661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System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82184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38" y="2979593"/>
            <a:ext cx="2980113" cy="16514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1259" y="3016122"/>
            <a:ext cx="2255941" cy="15784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317" y="2971800"/>
            <a:ext cx="2064083" cy="163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3874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6951"/>
            <a:ext cx="9296400" cy="621750"/>
          </a:xfrm>
        </p:spPr>
        <p:txBody>
          <a:bodyPr/>
          <a:lstStyle/>
          <a:p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MIMO System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Design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28544" y="1894982"/>
            <a:ext cx="2974848" cy="174955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4737" y="4499264"/>
            <a:ext cx="3142463" cy="1593273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 bwMode="auto">
          <a:xfrm>
            <a:off x="9144000" y="3810000"/>
            <a:ext cx="195653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11100539" y="3810000"/>
            <a:ext cx="0" cy="4143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6660" y="4485062"/>
            <a:ext cx="4168140" cy="160782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52400" y="1143000"/>
            <a:ext cx="10591800" cy="337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PSK needs only 3-4 bit ADC/DACs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 bits, 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tennas, 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gnals: 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NR=6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1.76+10</a:t>
            </a:r>
            <a:r>
              <a:rPr lang="en-US" sz="2200" baseline="30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3 bits, (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=2→ SNR=23 dB.   QPSK needs 9.8 dB.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Amplifier P</a:t>
            </a:r>
            <a:r>
              <a:rPr lang="en-US" sz="22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only 4 dB above average power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noise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,3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quirements same as for SISO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digital beamforming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,5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pace </a:t>
            </a:r>
            <a: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VLSI digital beamformer implementation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resolution matrix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ing in broadband arrays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combined spatial &amp; temporal FFTs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52400" y="5029200"/>
            <a:ext cx="6096000" cy="10618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1) M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bdelghany et al, IEEE Trans. Wireless Comm,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ept</a:t>
            </a:r>
            <a:r>
              <a:rPr lang="en-US" b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) M. E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asekh et al, IEEE Trans. Wireless Comm, Oct</a:t>
            </a:r>
            <a:r>
              <a:rPr lang="en-US" b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3) A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uglielli et al, 2016 </a:t>
            </a:r>
            <a:r>
              <a:rPr lang="en-US" b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CC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4) M. Abdelghany,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t. al, , 2019 </a:t>
            </a:r>
            <a:r>
              <a:rPr lang="en-US" b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 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PAWC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5)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. H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irfarshbafan et al, 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ans CAS 1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2020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6) O Castañeda Fernández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t. al,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 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SSCIRC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7) M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bdelghany et al 2019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GLOBECOM </a:t>
            </a:r>
            <a:endParaRPr 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728" y="228600"/>
            <a:ext cx="4265744" cy="1567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7279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SenTer_template_wide_template</Template>
  <TotalTime>5357</TotalTime>
  <Pages>2</Pages>
  <Words>2849</Words>
  <Application>Microsoft Office PowerPoint</Application>
  <PresentationFormat>Widescreen</PresentationFormat>
  <Paragraphs>225</Paragraphs>
  <Slides>4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65" baseType="lpstr">
      <vt:lpstr>ＭＳ Ｐゴシック</vt:lpstr>
      <vt:lpstr>ＭＳ Ｐゴシック</vt:lpstr>
      <vt:lpstr>Arial</vt:lpstr>
      <vt:lpstr>Arial Narrow</vt:lpstr>
      <vt:lpstr>Calibri</vt:lpstr>
      <vt:lpstr>Cambria Math</vt:lpstr>
      <vt:lpstr>Impact</vt:lpstr>
      <vt:lpstr>Symap</vt:lpstr>
      <vt:lpstr>Symbol</vt:lpstr>
      <vt:lpstr>Tahoma</vt:lpstr>
      <vt:lpstr>Times New Roman</vt:lpstr>
      <vt:lpstr>Verdana</vt:lpstr>
      <vt:lpstr>Wingdings</vt:lpstr>
      <vt:lpstr>1_very_thin-text_template</vt:lpstr>
      <vt:lpstr>Equation</vt:lpstr>
      <vt:lpstr>KGPlot</vt:lpstr>
      <vt:lpstr>IC and Array Technologies  for 100-300GHz Wireless </vt:lpstr>
      <vt:lpstr>Acknowledgements</vt:lpstr>
      <vt:lpstr>100-300GHz Wireless</vt:lpstr>
      <vt:lpstr>Benefits of Short Wavelengths</vt:lpstr>
      <vt:lpstr>PowerPoint Presentation</vt:lpstr>
      <vt:lpstr>140GHz Moderate-MIMO hub</vt:lpstr>
      <vt:lpstr>210 GHz, 640 Gb/s MIMO Backhaul</vt:lpstr>
      <vt:lpstr>PowerPoint Presentation</vt:lpstr>
      <vt:lpstr>MIMO System Design</vt:lpstr>
      <vt:lpstr>PowerPoint Presentation</vt:lpstr>
      <vt:lpstr>Transistors for 100-300GHz</vt:lpstr>
      <vt:lpstr>Summary: InP Transistors &amp; ICs</vt:lpstr>
      <vt:lpstr>100-300GHz Wireless: Transistor Requirements</vt:lpstr>
      <vt:lpstr>Where the IC designer can't help</vt:lpstr>
      <vt:lpstr>PowerPoint Presentation</vt:lpstr>
      <vt:lpstr>Normal &amp; Inverted Microstrip</vt:lpstr>
      <vt:lpstr>On-Wafer Interconnect Losses</vt:lpstr>
      <vt:lpstr>PowerPoint Presentation</vt:lpstr>
      <vt:lpstr>LNA Design: Noise Close To Transistor Limits</vt:lpstr>
      <vt:lpstr>PowerPoint Presentation</vt:lpstr>
      <vt:lpstr>Current density, finger pitch limit cell output power</vt:lpstr>
      <vt:lpstr>Current density, finger pitch limit cell output power</vt:lpstr>
      <vt:lpstr>Low-Loss 100-300GHz Corporate Combining </vt:lpstr>
      <vt:lpstr>100-300GHz Power combining: what is best ?</vt:lpstr>
      <vt:lpstr>Transistor stacking. Why ? Why not ?</vt:lpstr>
      <vt:lpstr>Series combining using sub-l/4 baluns</vt:lpstr>
      <vt:lpstr>Sub-l/4 Balun Combiners. Why ? Why not ?</vt:lpstr>
      <vt:lpstr>Cascade combining as stacking plus matching</vt:lpstr>
      <vt:lpstr>Generalized cascade combining</vt:lpstr>
      <vt:lpstr>Cascade Combining:  Why ? Why not ?</vt:lpstr>
      <vt:lpstr>Recent high-efficiency 100-300GHz PAs</vt:lpstr>
      <vt:lpstr>PowerPoint Presentation</vt:lpstr>
      <vt:lpstr>The mm-wave module design problem</vt:lpstr>
      <vt:lpstr>Do we need 2D arrays ? 1D steering might be fine.</vt:lpstr>
      <vt:lpstr>2D vs. 1D: user spatial distribution</vt:lpstr>
      <vt:lpstr>140GHz hub: packaging challenges</vt:lpstr>
      <vt:lpstr>100-300GHz IC-package connections</vt:lpstr>
      <vt:lpstr>140GHz hub: ICs &amp; Antennas</vt:lpstr>
      <vt:lpstr>135GHz 8-channel MIMO hub array tile modules</vt:lpstr>
      <vt:lpstr>PowerPoint Presentation</vt:lpstr>
      <vt:lpstr>210 GHz MIMO backhaul modules</vt:lpstr>
      <vt:lpstr>210 GHz Transmitter and Receiver ICs</vt:lpstr>
      <vt:lpstr>280GHz Transmitter and Receiver IC Designs</vt:lpstr>
      <vt:lpstr>PowerPoint Presentation</vt:lpstr>
      <vt:lpstr>Wireless above 100 GHz</vt:lpstr>
      <vt:lpstr>PowerPoint Presentation</vt:lpstr>
      <vt:lpstr>PowerPoint Presentation</vt:lpstr>
      <vt:lpstr>70 GHz spatially multiplexed base station</vt:lpstr>
      <vt:lpstr>75 GHz, 640 Gb/s MIMO backhaul (16QAM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dwell: IC-design-related-tasks</dc:title>
  <dc:creator>mark rodwell</dc:creator>
  <cp:lastModifiedBy>rodwell</cp:lastModifiedBy>
  <cp:revision>262</cp:revision>
  <cp:lastPrinted>2002-08-11T02:20:55Z</cp:lastPrinted>
  <dcterms:created xsi:type="dcterms:W3CDTF">2018-03-30T20:11:53Z</dcterms:created>
  <dcterms:modified xsi:type="dcterms:W3CDTF">2022-04-09T18:13:43Z</dcterms:modified>
</cp:coreProperties>
</file>